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1D08" w:rsidRDefault="00F31D08" w:rsidP="0042037E">
      <w:pPr>
        <w:widowControl w:val="0"/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06A95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2DB821AC" wp14:editId="0BF091B7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8760" cy="10189210"/>
                <wp:effectExtent l="0" t="0" r="21590" b="21590"/>
                <wp:wrapNone/>
                <wp:docPr id="155" name="Группа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156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54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" name="Line 55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Line 56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8" name="Line 57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0" name="Line 58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1" name="Line 59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2" name="Line 60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3" name="Line 6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4" name="Line 6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5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7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77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78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79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1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Pr="006B648B" w:rsidRDefault="00267B93" w:rsidP="00F31D08">
                              <w:pPr>
                                <w:pStyle w:val="a3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    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</w:pPr>
                              <w:r>
                                <w:rPr>
                                  <w:lang w:val="ru-RU"/>
                                </w:rPr>
                                <w:t xml:space="preserve">УО «ВГТУ» ДП.019 </w:t>
                              </w:r>
                              <w:r w:rsidRPr="001350C1">
                                <w:rPr>
                                  <w:lang w:val="ru-RU"/>
                                </w:rPr>
                                <w:t>1-40</w:t>
                              </w:r>
                              <w:r>
                                <w:rPr>
                                  <w:lang w:val="ru-RU"/>
                                </w:rPr>
                                <w:t xml:space="preserve"> 0</w:t>
                              </w:r>
                              <w:r w:rsidRPr="001350C1">
                                <w:rPr>
                                  <w:lang w:val="ru-RU"/>
                                </w:rPr>
                                <w:t>5 01-01</w:t>
                              </w:r>
                              <w:r>
                                <w:rPr>
                                  <w:lang w:val="ru-RU"/>
                                </w:rPr>
                                <w:t xml:space="preserve"> РПЗ</w:t>
                              </w:r>
                            </w:p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3" name="Line 71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4" name="Line 72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5" name="Line 73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6" name="Line 74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7" name="Line 75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588" name="Group 76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5325" cy="310"/>
                            <a:chOff x="0" y="0"/>
                            <a:chExt cx="22181" cy="20000"/>
                          </a:xfrm>
                        </wpg:grpSpPr>
                        <wps:wsp>
                          <wps:cNvPr id="1589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590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2900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Панкрат М.О.</w:t>
                                </w:r>
                              </w:p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591" name="Group 79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5483" cy="355"/>
                            <a:chOff x="0" y="0"/>
                            <a:chExt cx="22843" cy="22978"/>
                          </a:xfrm>
                        </wpg:grpSpPr>
                        <wps:wsp>
                          <wps:cNvPr id="1592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593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1" y="0"/>
                              <a:ext cx="13682" cy="22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Pr="00E30B6C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 w:rsidRPr="00C11049">
                                  <w:rPr>
                                    <w:spacing w:val="-6"/>
                                    <w:sz w:val="18"/>
                                    <w:lang w:val="ru-RU"/>
                                  </w:rPr>
                                  <w:t>Гречаников А.В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594" name="Group 82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595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596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597" name="Group 85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1598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599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околова А.С.</w:t>
                                </w:r>
                              </w:p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600" name="Group 88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601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602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  <w:p w:rsidR="00267B93" w:rsidRDefault="00267B93" w:rsidP="00F31D08">
                                <w:pPr>
                                  <w:pStyle w:val="a3"/>
                                  <w:rPr>
                                    <w:sz w:val="18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603" name="Line 91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4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 w:rsidR="00267B93" w:rsidRPr="00823A3C" w:rsidRDefault="00267B93" w:rsidP="00F31D08">
                              <w:pPr>
                                <w:pStyle w:val="a3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  <w:r w:rsidRPr="00823A3C">
                                <w:rPr>
                                  <w:bCs/>
                                  <w:szCs w:val="28"/>
                                </w:rPr>
                                <w:t>ОХРАНА ТРУД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5" name="Line 93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6" name="Line 94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7" name="Line 95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8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09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10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Pr="005A0D4F" w:rsidRDefault="00267B93" w:rsidP="00F31D08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11" name="Line 99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2" name="Line 100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3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F31D08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>УО «ВГТУ» каф. ИСиТ    гр. Ит-1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B821AC" id="Группа 155" o:spid="_x0000_s1026" style="position:absolute;left:0;text-align:left;margin-left:0;margin-top:0;width:518.8pt;height:802.3pt;z-index:251659264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" o:allowincell="f">
                <v:rect id="Rectangle 53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" filled="f" strokeweight="2pt"/>
                <v:line id="Line 54" o:spid="_x0000_s102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  <v:line id="Line 55" o:spid="_x0000_s102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  <v:line id="Line 56" o:spid="_x0000_s103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  <v:line id="Line 57" o:spid="_x0000_s103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" strokeweight="2pt"/>
                <v:line id="Line 58" o:spid="_x0000_s103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" strokeweight="2pt"/>
                <v:line id="Line 59" o:spid="_x0000_s103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UWq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" strokeweight="2pt"/>
                <v:line id="Line 60" o:spid="_x0000_s103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9vd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" strokeweight="2pt"/>
                <v:line id="Line 61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" strokeweight="1pt"/>
                <v:line id="Line 62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" strokeweight="1pt"/>
                <v:rect id="Rectangle 63" o:spid="_x0000_s103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3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3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4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4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4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4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Pr="006B648B" w:rsidRDefault="00267B93" w:rsidP="00F31D08">
                        <w:pPr>
                          <w:pStyle w:val="a3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 xml:space="preserve">      </w:t>
                        </w:r>
                      </w:p>
                    </w:txbxContent>
                  </v:textbox>
                </v:rect>
                <v:rect id="Rectangle 70" o:spid="_x0000_s104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</w:pPr>
                        <w:r>
                          <w:rPr>
                            <w:lang w:val="ru-RU"/>
                          </w:rPr>
                          <w:t xml:space="preserve">УО «ВГТУ» ДП.019 </w:t>
                        </w:r>
                        <w:r w:rsidRPr="001350C1">
                          <w:rPr>
                            <w:lang w:val="ru-RU"/>
                          </w:rPr>
                          <w:t>1-40</w:t>
                        </w:r>
                        <w:r>
                          <w:rPr>
                            <w:lang w:val="ru-RU"/>
                          </w:rPr>
                          <w:t xml:space="preserve"> 0</w:t>
                        </w:r>
                        <w:r w:rsidRPr="001350C1">
                          <w:rPr>
                            <w:lang w:val="ru-RU"/>
                          </w:rPr>
                          <w:t>5 01-01</w:t>
                        </w:r>
                        <w:r>
                          <w:rPr>
                            <w:lang w:val="ru-RU"/>
                          </w:rPr>
                          <w:t xml:space="preserve"> РПЗ</w:t>
                        </w:r>
                      </w:p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4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g5h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p/MJ&#10;fL8JJ8jVBwAA//8DAFBLAQItABQABgAIAAAAIQDb4fbL7gAAAIUBAAATAAAAAAAAAAAAAAAAAAAA&#10;AABbQ29udGVudF9UeXBlc10ueG1sUEsBAi0AFAAGAAgAAAAhAFr0LFu/AAAAFQEAAAsAAAAAAAAA&#10;AAAAAAAAHwEAAF9yZWxzLy5yZWxzUEsBAi0AFAAGAAgAAAAhAHF2DmG+AAAA3QAAAA8AAAAAAAAA&#10;AAAAAAAABwIAAGRycy9kb3ducmV2LnhtbFBLBQYAAAAAAwADALcAAADyAgAAAAA=&#10;" strokeweight="2pt"/>
                <v:line id="Line 72" o:spid="_x0000_s104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5YV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p/MJ&#10;fL8JJ8jVBwAA//8DAFBLAQItABQABgAIAAAAIQDb4fbL7gAAAIUBAAATAAAAAAAAAAAAAAAAAAAA&#10;AABbQ29udGVudF9UeXBlc10ueG1sUEsBAi0AFAAGAAgAAAAhAFr0LFu/AAAAFQEAAAsAAAAAAAAA&#10;AAAAAAAAHwEAAF9yZWxzLy5yZWxzUEsBAi0AFAAGAAgAAAAhAP6flhW+AAAA3QAAAA8AAAAAAAAA&#10;AAAAAAAABwIAAGRycy9kb3ducmV2LnhtbFBLBQYAAAAAAwADALcAAADyAgAAAAA=&#10;" strokeweight="2pt"/>
                <v:line id="Line 73" o:spid="_x0000_s104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" strokeweight="1pt"/>
                <v:line id="Line 74" o:spid="_x0000_s104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" strokeweight="1pt"/>
                <v:line id="Line 75" o:spid="_x0000_s104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" strokeweight="1pt"/>
                <v:group id="Group 76" o:spid="_x0000_s1050" style="position:absolute;left:39;top:18267;width:5325;height:310" coordsize="22181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cW7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V2vBlW9kBJ3fAAAA//8DAFBLAQItABQABgAIAAAAIQDb4fbL7gAAAIUBAAATAAAAAAAA&#10;AAAAAAAAAAAAAABbQ29udGVudF9UeXBlc10ueG1sUEsBAi0AFAAGAAgAAAAhAFr0LFu/AAAAFQEA&#10;AAsAAAAAAAAAAAAAAAAAHwEAAF9yZWxzLy5yZWxzUEsBAi0AFAAGAAgAAAAhAJFRxbvHAAAA3QAA&#10;AA8AAAAAAAAAAAAAAAAABwIAAGRycy9kb3ducmV2LnhtbFBLBQYAAAAAAwADALcAAAD7AgAAAAA=&#10;">
                  <v:rect id="Rectangle 77" o:spid="_x0000_s105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52" style="position:absolute;left:9281;width:129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Панкрат М.О.</w:t>
                          </w:r>
                        </w:p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79" o:spid="_x0000_s1053" style="position:absolute;left:39;top:18614;width:5483;height:355" coordsize="22843,22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vr7wwAAAN0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M4a/b8IJcvkLAAD//wMAUEsBAi0AFAAGAAgAAAAhANvh9svuAAAAhQEAABMAAAAAAAAAAAAA&#10;AAAAAAAAAFtDb250ZW50X1R5cGVzXS54bWxQSwECLQAUAAYACAAAACEAWvQsW78AAAAVAQAACwAA&#10;AAAAAAAAAAAAAAAfAQAAX3JlbHMvLnJlbHNQSwECLQAUAAYACAAAACEAhbL6+8MAAADdAAAADwAA&#10;AAAAAAAAAAAAAAAHAgAAZHJzL2Rvd25yZXYueG1sUEsFBgAAAAADAAMAtwAAAPcCAAAAAA==&#10;">
                  <v:rect id="Rectangle 80" o:spid="_x0000_s105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55" style="position:absolute;left:9161;width:13682;height:2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" filled="f" stroked="f" strokeweight=".25pt">
                    <v:textbox inset="1pt,1pt,1pt,1pt">
                      <w:txbxContent>
                        <w:p w:rsidR="00267B93" w:rsidRPr="00E30B6C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 w:rsidRPr="00C11049">
                            <w:rPr>
                              <w:spacing w:val="-6"/>
                              <w:sz w:val="18"/>
                              <w:lang w:val="ru-RU"/>
                            </w:rPr>
                            <w:t>Гречаников А.В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..</w:t>
                          </w:r>
                        </w:p>
                      </w:txbxContent>
                    </v:textbox>
                  </v:rect>
                </v:group>
                <v:group id="Group 82" o:spid="_x0000_s105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">
                  <v:rect id="Rectangle 83" o:spid="_x0000_s105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5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en-US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5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">
                  <v:rect id="Rectangle 86" o:spid="_x0000_s106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6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околова А.С.</w:t>
                          </w:r>
                        </w:p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6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aub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nwyzcygs5/AQAA//8DAFBLAQItABQABgAIAAAAIQDb4fbL7gAAAIUBAAATAAAAAAAA&#10;AAAAAAAAAAAAAABbQ29udGVudF9UeXBlc10ueG1sUEsBAi0AFAAGAAgAAAAhAFr0LFu/AAAAFQEA&#10;AAsAAAAAAAAAAAAAAAAAHwEAAF9yZWxzLy5yZWxzUEsBAi0AFAAGAAgAAAAhANnRq5vHAAAA3QAA&#10;AA8AAAAAAAAAAAAAAAAABwIAAGRycy9kb3ducmV2LnhtbFBLBQYAAAAAAwADALcAAAD7AgAAAAA=&#10;">
                  <v:rect id="Rectangle 89" o:spid="_x0000_s106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6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" filled="f" stroked="f" strokeweight=".25pt">
                    <v:textbox inset="1pt,1pt,1pt,1pt">
                      <w:txbxContent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  <w:p w:rsidR="00267B93" w:rsidRDefault="00267B93" w:rsidP="00F31D08">
                          <w:pPr>
                            <w:pStyle w:val="a3"/>
                            <w:rPr>
                              <w:sz w:val="18"/>
                              <w:lang w:val="en-US"/>
                            </w:rPr>
                          </w:pPr>
                        </w:p>
                      </w:txbxContent>
                    </v:textbox>
                  </v:rect>
                </v:group>
                <v:line id="Line 91" o:spid="_x0000_s106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GxH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Z9EE&#10;vt+EE+TqAwAA//8DAFBLAQItABQABgAIAAAAIQDb4fbL7gAAAIUBAAATAAAAAAAAAAAAAAAAAAAA&#10;AABbQ29udGVudF9UeXBlc10ueG1sUEsBAi0AFAAGAAgAAAAhAFr0LFu/AAAAFQEAAAsAAAAAAAAA&#10;AAAAAAAAHwEAAF9yZWxzLy5yZWxzUEsBAi0AFAAGAAgAAAAhAMeAbEe+AAAA3QAAAA8AAAAAAAAA&#10;AAAAAAAABwIAAGRycy9kb3ducmV2LnhtbFBLBQYAAAAAAwADALcAAADyAgAAAAA=&#10;" strokeweight="2pt"/>
                <v:rect id="Rectangle 92" o:spid="_x0000_s106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 w:rsidR="00267B93" w:rsidRPr="00823A3C" w:rsidRDefault="00267B93" w:rsidP="00F31D08">
                        <w:pPr>
                          <w:pStyle w:val="a3"/>
                          <w:jc w:val="center"/>
                          <w:rPr>
                            <w:szCs w:val="28"/>
                            <w:lang w:val="ru-RU"/>
                          </w:rPr>
                        </w:pPr>
                        <w:r w:rsidRPr="00823A3C">
                          <w:rPr>
                            <w:bCs/>
                            <w:szCs w:val="28"/>
                          </w:rPr>
                          <w:t>ОХРАНА ТРУДА</w:t>
                        </w:r>
                      </w:p>
                    </w:txbxContent>
                  </v:textbox>
                </v:rect>
                <v:line id="Line 93" o:spid="_x0000_s106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VGo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82gG&#10;32/CCXL9AQAA//8DAFBLAQItABQABgAIAAAAIQDb4fbL7gAAAIUBAAATAAAAAAAAAAAAAAAAAAAA&#10;AABbQ29udGVudF9UeXBlc10ueG1sUEsBAi0AFAAGAAgAAAAhAFr0LFu/AAAAFQEAAAsAAAAAAAAA&#10;AAAAAAAAHwEAAF9yZWxzLy5yZWxzUEsBAi0AFAAGAAgAAAAhACclUai+AAAA3QAAAA8AAAAAAAAA&#10;AAAAAAAABwIAAGRycy9kb3ducmV2LnhtbFBLBQYAAAAAAwADALcAAADyAgAAAAA=&#10;" strokeweight="2pt"/>
                <v:line id="Line 94" o:spid="_x0000_s106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" strokeweight="2pt"/>
                <v:line id="Line 95" o:spid="_x0000_s106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2pE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" strokeweight="2pt"/>
                <v:rect id="Rectangle 96" o:spid="_x0000_s107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7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7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Pr="005A0D4F" w:rsidRDefault="00267B93" w:rsidP="00F31D08">
                        <w:pPr>
                          <w:pStyle w:val="a3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99" o:spid="_x0000_s107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" strokeweight="1pt"/>
                <v:line id="Line 100" o:spid="_x0000_s107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" strokeweight="1pt"/>
                <v:rect id="_x0000_s1075" style="position:absolute;left:14295;top:19221;width:5609;height:7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F31D08">
                        <w:pPr>
                          <w:pStyle w:val="a3"/>
                          <w:jc w:val="center"/>
                          <w:rPr>
                            <w:rFonts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>УО «ВГТУ» каф. ИСиТ    гр. Ит-10</w:t>
                        </w: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446FB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6</w:t>
      </w:r>
      <w:r w:rsidRPr="00400F3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ОХРАНА ТРУДА </w:t>
      </w:r>
    </w:p>
    <w:p w:rsidR="003B56E9" w:rsidRDefault="003B56E9" w:rsidP="00F31D0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F31D08" w:rsidRPr="00C00CC9" w:rsidRDefault="00F31D08" w:rsidP="00F31D0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CC9">
        <w:rPr>
          <w:rFonts w:ascii="Times New Roman" w:hAnsi="Times New Roman" w:cs="Times New Roman"/>
          <w:sz w:val="28"/>
          <w:szCs w:val="28"/>
        </w:rPr>
        <w:t xml:space="preserve">Согласно </w:t>
      </w:r>
      <w:r w:rsidR="00624654" w:rsidRPr="00C00CC9">
        <w:rPr>
          <w:rFonts w:ascii="Times New Roman" w:hAnsi="Times New Roman" w:cs="Times New Roman"/>
          <w:sz w:val="28"/>
          <w:szCs w:val="28"/>
        </w:rPr>
        <w:t>Закону,</w:t>
      </w:r>
      <w:r w:rsidRPr="00C00CC9">
        <w:rPr>
          <w:rFonts w:ascii="Times New Roman" w:hAnsi="Times New Roman" w:cs="Times New Roman"/>
          <w:sz w:val="28"/>
          <w:szCs w:val="28"/>
        </w:rPr>
        <w:t xml:space="preserve"> об охране труда от 23 июня 2008 г. № 356 </w:t>
      </w:r>
      <w:r w:rsidRPr="00C00CC9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C00CC9">
        <w:rPr>
          <w:rFonts w:ascii="Times New Roman" w:hAnsi="Times New Roman" w:cs="Times New Roman"/>
          <w:sz w:val="28"/>
          <w:szCs w:val="28"/>
        </w:rPr>
        <w:t>З (в ред. Закона Республики Беларусь от 12.07.2013 N 61-З) дается следующее определение понятию охраны труда:</w:t>
      </w:r>
    </w:p>
    <w:p w:rsidR="00F31D08" w:rsidRDefault="00F31D08" w:rsidP="00F31D0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C00CC9">
        <w:rPr>
          <w:rFonts w:ascii="Times New Roman" w:hAnsi="Times New Roman" w:cs="Times New Roman"/>
          <w:sz w:val="28"/>
          <w:szCs w:val="28"/>
        </w:rPr>
        <w:t>О</w:t>
      </w:r>
      <w:r w:rsidRPr="00C00CC9">
        <w:rPr>
          <w:rFonts w:ascii="Times New Roman" w:eastAsiaTheme="minorEastAsia" w:hAnsi="Times New Roman" w:cs="Times New Roman"/>
          <w:sz w:val="28"/>
          <w:szCs w:val="28"/>
          <w:lang w:eastAsia="ru-RU"/>
        </w:rPr>
        <w:t>храна труда – система обеспечения безопасности жизни и здоровья работающих в процессе трудовой деятельности, включающая правовые, социально-экономические, организационные, технические, психофизиологические, санитарно-противоэпидемические, лечебно- профилактические, реабилитационные и иные мероприятия и средства</w:t>
      </w:r>
      <w:r w:rsidRPr="001B782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</w:p>
    <w:p w:rsidR="00823A3C" w:rsidRPr="009F798C" w:rsidRDefault="00823A3C" w:rsidP="00823A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3A3C">
        <w:rPr>
          <w:rFonts w:ascii="Times New Roman" w:hAnsi="Times New Roman" w:cs="Times New Roman"/>
          <w:sz w:val="28"/>
          <w:szCs w:val="28"/>
        </w:rPr>
        <w:t>Требования по охране труда – нормативные предписания, направленные на сохранение жизни, здоровья и работоспособности сотрудников в процессе их трудовой деятельности, содержащихся в нормативных правовых актах, в том числе технических нормативных правовых актах.</w:t>
      </w:r>
      <w:r w:rsidR="009F798C" w:rsidRPr="009F798C">
        <w:rPr>
          <w:rFonts w:ascii="Times New Roman" w:hAnsi="Times New Roman" w:cs="Times New Roman"/>
          <w:sz w:val="28"/>
          <w:szCs w:val="28"/>
        </w:rPr>
        <w:t xml:space="preserve"> </w:t>
      </w:r>
      <w:r w:rsidR="009F798C">
        <w:rPr>
          <w:rFonts w:ascii="Times New Roman" w:hAnsi="Times New Roman" w:cs="Times New Roman"/>
          <w:sz w:val="28"/>
          <w:szCs w:val="28"/>
        </w:rPr>
        <w:t>[</w:t>
      </w:r>
      <w:r w:rsidR="009F798C" w:rsidRPr="009F798C">
        <w:rPr>
          <w:rFonts w:ascii="Times New Roman" w:hAnsi="Times New Roman" w:cs="Times New Roman"/>
          <w:color w:val="FFFFFF" w:themeColor="background1"/>
          <w:sz w:val="28"/>
          <w:szCs w:val="28"/>
        </w:rPr>
        <w:t>13</w:t>
      </w:r>
      <w:r w:rsidR="009F798C" w:rsidRPr="009F798C">
        <w:rPr>
          <w:rFonts w:ascii="Times New Roman" w:hAnsi="Times New Roman" w:cs="Times New Roman"/>
          <w:sz w:val="28"/>
          <w:szCs w:val="28"/>
        </w:rPr>
        <w:t>]</w:t>
      </w:r>
    </w:p>
    <w:p w:rsidR="00823A3C" w:rsidRPr="00823A3C" w:rsidRDefault="00823A3C" w:rsidP="00823A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3A3C">
        <w:rPr>
          <w:rFonts w:ascii="Times New Roman" w:hAnsi="Times New Roman" w:cs="Times New Roman"/>
          <w:sz w:val="28"/>
          <w:szCs w:val="28"/>
        </w:rPr>
        <w:t>Законодательство об охране труда основывается на Конституции Республики Беларусь и состоит из настоящего Закона, Трудового кодекса Республики Беларусь, Гражданского кодекса Республики Беларусь, иных нормативных правовых актов, регулирующих отношения в области охраны труда, в том числе технических нормативных правовых актов, являющихся в соответствии с законодательными актами и постановлениями Правительства Республики Беларусь обязательными для соблюдения.</w:t>
      </w:r>
    </w:p>
    <w:p w:rsidR="00823A3C" w:rsidRPr="00823A3C" w:rsidRDefault="00823A3C" w:rsidP="00823A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3A3C">
        <w:rPr>
          <w:rFonts w:ascii="Times New Roman" w:hAnsi="Times New Roman" w:cs="Times New Roman"/>
          <w:sz w:val="28"/>
          <w:szCs w:val="28"/>
        </w:rPr>
        <w:t>Охрана труда имеет большое социальное, экономическое и правовое значение. Социальное значение охраны труда заключается в следующем:</w:t>
      </w:r>
    </w:p>
    <w:p w:rsidR="00823A3C" w:rsidRPr="00823A3C" w:rsidRDefault="00823A3C" w:rsidP="00823A3C">
      <w:pPr>
        <w:pStyle w:val="a4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eastAsiaTheme="minorHAnsi"/>
          <w:szCs w:val="28"/>
        </w:rPr>
      </w:pPr>
      <w:r w:rsidRPr="00823A3C"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EB307D1" wp14:editId="553FA95A">
                <wp:simplePos x="0" y="0"/>
                <wp:positionH relativeFrom="column">
                  <wp:posOffset>5431790</wp:posOffset>
                </wp:positionH>
                <wp:positionV relativeFrom="paragraph">
                  <wp:posOffset>10057765</wp:posOffset>
                </wp:positionV>
                <wp:extent cx="1847215" cy="357505"/>
                <wp:effectExtent l="0" t="0" r="0" b="0"/>
                <wp:wrapNone/>
                <wp:docPr id="225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7215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7B93" w:rsidRDefault="00267B93" w:rsidP="00823A3C">
                            <w:pPr>
                              <w:jc w:val="center"/>
                              <w:rPr>
                                <w:rFonts w:ascii="Journal" w:hAnsi="Journal"/>
                                <w:sz w:val="24"/>
                              </w:rPr>
                            </w:pPr>
                            <w:r>
                              <w:t xml:space="preserve">УО «ВГТУ» каф. ИСАП гр. </w:t>
                            </w:r>
                            <w:r w:rsidRPr="006311F6">
                              <w:rPr>
                                <w:spacing w:val="-20"/>
                              </w:rPr>
                              <w:t>Итс-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B307D1" id="Rectangle 101" o:spid="_x0000_s1076" style="position:absolute;left:0;text-align:left;margin-left:427.7pt;margin-top:791.95pt;width:145.45pt;height:28.1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" filled="f" stroked="f" strokeweight=".25pt">
                <v:textbox inset="1pt,1pt,1pt,1pt">
                  <w:txbxContent>
                    <w:p w:rsidR="00267B93" w:rsidRDefault="00267B93" w:rsidP="00823A3C">
                      <w:pPr>
                        <w:jc w:val="center"/>
                        <w:rPr>
                          <w:rFonts w:ascii="Journal" w:hAnsi="Journal"/>
                          <w:sz w:val="24"/>
                        </w:rPr>
                      </w:pPr>
                      <w:r>
                        <w:t xml:space="preserve">УО «ВГТУ» каф. ИСАП гр. </w:t>
                      </w:r>
                      <w:r w:rsidRPr="006311F6">
                        <w:rPr>
                          <w:spacing w:val="-20"/>
                        </w:rPr>
                        <w:t>Итс-</w:t>
                      </w:r>
                      <w: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823A3C">
        <w:rPr>
          <w:rFonts w:eastAsiaTheme="minorHAnsi"/>
          <w:szCs w:val="28"/>
        </w:rPr>
        <w:t>охрана жизни и здоровья работника от возможных воздействий вредных условий производства;</w:t>
      </w:r>
    </w:p>
    <w:p w:rsidR="00823A3C" w:rsidRPr="00823A3C" w:rsidRDefault="00823A3C" w:rsidP="00823A3C">
      <w:pPr>
        <w:pStyle w:val="a4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eastAsiaTheme="minorHAnsi"/>
          <w:szCs w:val="28"/>
        </w:rPr>
      </w:pPr>
      <w:r w:rsidRPr="00823A3C">
        <w:rPr>
          <w:rFonts w:eastAsiaTheme="minorHAnsi"/>
          <w:szCs w:val="28"/>
        </w:rPr>
        <w:t>сохранение работоспособности и трудового долголетия работника;</w:t>
      </w:r>
    </w:p>
    <w:p w:rsidR="00823A3C" w:rsidRDefault="00823A3C" w:rsidP="00F31D0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4A0164" w:rsidRDefault="004A0164" w:rsidP="004A0164">
      <w:pPr>
        <w:tabs>
          <w:tab w:val="left" w:pos="993"/>
        </w:tabs>
        <w:spacing w:line="360" w:lineRule="auto"/>
        <w:jc w:val="both"/>
        <w:rPr>
          <w:rFonts w:eastAsiaTheme="minorEastAsia"/>
          <w:szCs w:val="28"/>
        </w:rPr>
      </w:pPr>
    </w:p>
    <w:p w:rsidR="004A0164" w:rsidRDefault="004A0164" w:rsidP="004A0164">
      <w:pPr>
        <w:tabs>
          <w:tab w:val="left" w:pos="993"/>
        </w:tabs>
        <w:spacing w:line="360" w:lineRule="auto"/>
        <w:jc w:val="both"/>
        <w:rPr>
          <w:rFonts w:eastAsiaTheme="minorEastAsia"/>
          <w:szCs w:val="28"/>
        </w:rPr>
      </w:pPr>
    </w:p>
    <w:p w:rsidR="004A0164" w:rsidRPr="004A0164" w:rsidRDefault="004A0164" w:rsidP="004A0164">
      <w:pPr>
        <w:tabs>
          <w:tab w:val="left" w:pos="993"/>
        </w:tabs>
        <w:spacing w:line="360" w:lineRule="auto"/>
        <w:jc w:val="both"/>
        <w:rPr>
          <w:rFonts w:eastAsiaTheme="minorEastAsia"/>
          <w:szCs w:val="28"/>
        </w:rPr>
      </w:pPr>
    </w:p>
    <w:p w:rsidR="00823A3C" w:rsidRPr="00823A3C" w:rsidRDefault="00CF4521" w:rsidP="00823A3C">
      <w:pPr>
        <w:pStyle w:val="a4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eastAsiaTheme="minorHAnsi"/>
          <w:szCs w:val="28"/>
        </w:rPr>
      </w:pPr>
      <w:r w:rsidRPr="003B56E9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16608" behindDoc="0" locked="0" layoutInCell="0" allowOverlap="1" wp14:anchorId="411491AC" wp14:editId="4D255664">
                <wp:simplePos x="0" y="0"/>
                <wp:positionH relativeFrom="margin">
                  <wp:posOffset>-334645</wp:posOffset>
                </wp:positionH>
                <wp:positionV relativeFrom="margin">
                  <wp:posOffset>-479425</wp:posOffset>
                </wp:positionV>
                <wp:extent cx="6587490" cy="10187940"/>
                <wp:effectExtent l="0" t="0" r="22860" b="22860"/>
                <wp:wrapNone/>
                <wp:docPr id="1635" name="Группа 16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163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491AC" id="Группа 1635" o:spid="_x0000_s1077" style="position:absolute;left:0;text-align:left;margin-left:-26.35pt;margin-top:-37.75pt;width:518.7pt;height:802.2pt;z-index:251716608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" o:allowincell="f">
                <v:rect id="Rectangle 153" o:spid="_x0000_s107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" filled="f" strokeweight="2pt"/>
                <v:line id="Line 154" o:spid="_x0000_s107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" strokeweight="2pt"/>
                <v:line id="Line 155" o:spid="_x0000_s108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" strokeweight="2pt"/>
                <v:line id="Line 156" o:spid="_x0000_s108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" strokeweight="2pt"/>
                <v:line id="Line 157" o:spid="_x0000_s108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" strokeweight="2pt"/>
                <v:line id="Line 158" o:spid="_x0000_s108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O5r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Z5MR&#10;fL8JJ8jVBwAA//8DAFBLAQItABQABgAIAAAAIQDb4fbL7gAAAIUBAAATAAAAAAAAAAAAAAAAAAAA&#10;AABbQ29udGVudF9UeXBlc10ueG1sUEsBAi0AFAAGAAgAAAAhAFr0LFu/AAAAFQEAAAsAAAAAAAAA&#10;AAAAAAAAHwEAAF9yZWxzLy5yZWxzUEsBAi0AFAAGAAgAAAAhAM507mu+AAAA3QAAAA8AAAAAAAAA&#10;AAAAAAAABwIAAGRycy9kb3ducmV2LnhtbFBLBQYAAAAAAwADALcAAADyAgAAAAA=&#10;" strokeweight="2pt"/>
                <v:line id="Line 159" o:spid="_x0000_s108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nAc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Z5Mx&#10;fL8JJ8jVBwAA//8DAFBLAQItABQABgAIAAAAIQDb4fbL7gAAAIUBAAATAAAAAAAAAAAAAAAAAAAA&#10;AABbQ29udGVudF9UeXBlc10ueG1sUEsBAi0AFAAGAAgAAAAhAFr0LFu/AAAAFQEAAAsAAAAAAAAA&#10;AAAAAAAAHwEAAF9yZWxzLy5yZWxzUEsBAi0AFAAGAAgAAAAhAD6mcBy+AAAA3QAAAA8AAAAAAAAA&#10;AAAAAAAABwIAAGRycy9kb3ducmV2LnhtbFBLBQYAAAAAAwADALcAAADyAgAAAAA=&#10;" strokeweight="2pt"/>
                <v:line id="Line 160" o:spid="_x0000_s108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" strokeweight="2pt"/>
                <v:line id="Line 161" o:spid="_x0000_s108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" strokeweight="1pt"/>
                <v:line id="Line 162" o:spid="_x0000_s108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+ho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Z5Mp&#10;fL8JJ8jVBwAA//8DAFBLAQItABQABgAIAAAAIQDb4fbL7gAAAIUBAAATAAAAAAAAAAAAAAAAAAAA&#10;AABbQ29udGVudF9UeXBlc10ueG1sUEsBAi0AFAAGAAgAAAAhAFr0LFu/AAAAFQEAAAsAAAAAAAAA&#10;AAAAAAAAHwEAAF9yZWxzLy5yZWxzUEsBAi0AFAAGAAgAAAAhALFP6Gi+AAAA3QAAAA8AAAAAAAAA&#10;AAAAAAAABwIAAGRycy9kb3ducmV2LnhtbFBLBQYAAAAAAwADALcAAADyAgAAAAA=&#10;" strokeweight="2pt"/>
                <v:line id="Line 163" o:spid="_x0000_s108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" strokeweight="1pt"/>
                <v:rect id="Rectangle 164" o:spid="_x0000_s108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9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9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9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9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9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9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9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823A3C" w:rsidRPr="00823A3C">
        <w:rPr>
          <w:rFonts w:eastAsiaTheme="minorHAnsi"/>
          <w:szCs w:val="28"/>
        </w:rPr>
        <w:t>охрана труда способствует гуманизации труда, содействует его культурно-техническому росту;</w:t>
      </w:r>
    </w:p>
    <w:p w:rsidR="00823A3C" w:rsidRPr="00823A3C" w:rsidRDefault="00823A3C" w:rsidP="00823A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3A3C">
        <w:rPr>
          <w:rFonts w:ascii="Times New Roman" w:hAnsi="Times New Roman" w:cs="Times New Roman"/>
          <w:sz w:val="28"/>
          <w:szCs w:val="28"/>
        </w:rPr>
        <w:t>Экономическое значение охраны труда заключается в следующем:</w:t>
      </w:r>
    </w:p>
    <w:p w:rsidR="00823A3C" w:rsidRPr="00823A3C" w:rsidRDefault="00823A3C" w:rsidP="00823A3C">
      <w:pPr>
        <w:pStyle w:val="a4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eastAsiaTheme="minorHAnsi"/>
          <w:szCs w:val="28"/>
        </w:rPr>
      </w:pPr>
      <w:r w:rsidRPr="00823A3C">
        <w:rPr>
          <w:rFonts w:eastAsiaTheme="minorHAnsi"/>
          <w:szCs w:val="28"/>
        </w:rPr>
        <w:t>способствует росту производительности труда работников, росту производства и экономики;</w:t>
      </w:r>
    </w:p>
    <w:p w:rsidR="00823A3C" w:rsidRPr="00823A3C" w:rsidRDefault="00823A3C" w:rsidP="00823A3C">
      <w:pPr>
        <w:pStyle w:val="a4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jc w:val="both"/>
        <w:rPr>
          <w:rFonts w:eastAsiaTheme="minorHAnsi"/>
          <w:szCs w:val="28"/>
        </w:rPr>
      </w:pPr>
      <w:r w:rsidRPr="00823A3C">
        <w:rPr>
          <w:rFonts w:eastAsiaTheme="minorHAnsi"/>
          <w:szCs w:val="28"/>
        </w:rPr>
        <w:t>способствует экономии фонда социального страхования и сокращению потерь рабочего времени.</w:t>
      </w:r>
    </w:p>
    <w:p w:rsidR="00823A3C" w:rsidRDefault="00823A3C" w:rsidP="00823A3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3A3C">
        <w:rPr>
          <w:rFonts w:ascii="Times New Roman" w:hAnsi="Times New Roman" w:cs="Times New Roman"/>
          <w:sz w:val="28"/>
          <w:szCs w:val="28"/>
        </w:rPr>
        <w:t>Для организации работы по охране труда и осуществления контроля за соблюдением законодательства об охране труда наниматель в установленном законодательством порядке создаёт службу охраны труда, вводит в штат должность специалиста по охране труда или возлагает соответствующие обязанности по охране труда на уполномоченное им должностное лицо либо аккредитованного на оказание услуг в области охраны труда, в соответствии с законодательством.</w:t>
      </w:r>
    </w:p>
    <w:p w:rsidR="00823A3C" w:rsidRPr="00823A3C" w:rsidRDefault="00823A3C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823A3C">
        <w:rPr>
          <w:rFonts w:ascii="Times New Roman" w:eastAsiaTheme="minorEastAsia" w:hAnsi="Times New Roman" w:cs="Times New Roman"/>
          <w:sz w:val="28"/>
          <w:szCs w:val="28"/>
          <w:lang w:eastAsia="ru-RU"/>
        </w:rPr>
        <w:t>Структура и численность службы охраны труда устанавливаются в зависимости от численности работников, характера и степени опасности факторов производственной среды и трудового процесса, наличия опасных производственных объектов, работ с повышенной опасностью.</w:t>
      </w:r>
    </w:p>
    <w:p w:rsidR="00823A3C" w:rsidRDefault="00823A3C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823A3C">
        <w:rPr>
          <w:rFonts w:ascii="Times New Roman" w:eastAsiaTheme="minorEastAsia" w:hAnsi="Times New Roman" w:cs="Times New Roman"/>
          <w:sz w:val="28"/>
          <w:szCs w:val="28"/>
          <w:lang w:eastAsia="ru-RU"/>
        </w:rPr>
        <w:t>Также для совершенствования ОТ и повышения культуры безопасности в организации должна быть разработана и внедрена система менеджмента здоровья и безопасности при профессиональной деятельности в соответствии с СТБ ИСО 45001-2020. Утверждена политика организации в этой области, определен контекст организации, её сильные и слабые стороны, определены заинтересованные стороны, их требования и влияние на систему менеджмента здоровья и безопасности при профессиональной деятельности. Разработаны карты рисков и возможностей.</w:t>
      </w:r>
    </w:p>
    <w:p w:rsidR="00823A3C" w:rsidRPr="00823A3C" w:rsidRDefault="00823A3C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823A3C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оведем оценку факторов производственной среды, тяжести и напряжённости трудового процесса (таблицы 6.1 – 6.3).</w:t>
      </w:r>
    </w:p>
    <w:p w:rsidR="00823A3C" w:rsidRPr="00823A3C" w:rsidRDefault="00823A3C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823A3C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Тема диплома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разработка информационной системы «Прокат автомобилей»</w:t>
      </w:r>
    </w:p>
    <w:p w:rsidR="00823A3C" w:rsidRDefault="00CF4521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B56E9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18656" behindDoc="0" locked="0" layoutInCell="0" allowOverlap="1" wp14:anchorId="411491AC" wp14:editId="4D255664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7490" cy="10187940"/>
                <wp:effectExtent l="0" t="0" r="22860" b="22860"/>
                <wp:wrapNone/>
                <wp:docPr id="542" name="Группа 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54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491AC" id="Группа 542" o:spid="_x0000_s1097" style="position:absolute;left:0;text-align:left;margin-left:0;margin-top:0;width:518.7pt;height:802.2pt;z-index:251718656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" o:allowincell="f">
                <v:rect id="Rectangle 153" o:spid="_x0000_s109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" filled="f" strokeweight="2pt"/>
                <v:line id="Line 154" o:spid="_x0000_s109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t9x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J9M5&#10;fL8JJ8jVBwAA//8DAFBLAQItABQABgAIAAAAIQDb4fbL7gAAAIUBAAATAAAAAAAAAAAAAAAAAAAA&#10;AABbQ29udGVudF9UeXBlc10ueG1sUEsBAi0AFAAGAAgAAAAhAFr0LFu/AAAAFQEAAAsAAAAAAAAA&#10;AAAAAAAAHwEAAF9yZWxzLy5yZWxzUEsBAi0AFAAGAAgAAAAhAKCS33G+AAAA3QAAAA8AAAAAAAAA&#10;AAAAAAAABwIAAGRycy9kb3ducmV2LnhtbFBLBQYAAAAAAwADALcAAADyAgAAAAA=&#10;" strokeweight="2pt"/>
                <v:line id="Line 155" o:spid="_x0000_s110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GLu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Z6MJ&#10;fL8JJ8jVBwAA//8DAFBLAQItABQABgAIAAAAIQDb4fbL7gAAAIUBAAATAAAAAAAAAAAAAAAAAAAA&#10;AABbQ29udGVudF9UeXBlc10ueG1sUEsBAi0AFAAGAAgAAAAhAFr0LFu/AAAAFQEAAAsAAAAAAAAA&#10;AAAAAAAAHwEAAF9yZWxzLy5yZWxzUEsBAi0AFAAGAAgAAAAhAM2wYu6+AAAA3QAAAA8AAAAAAAAA&#10;AAAAAAAABwIAAGRycy9kb3ducmV2LnhtbFBLBQYAAAAAAwADALcAAADyAgAAAAA=&#10;" strokeweight="2pt"/>
                <v:line id="Line 156" o:spid="_x0000_s110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Md1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88kM&#10;vt+EE+T6AwAA//8DAFBLAQItABQABgAIAAAAIQDb4fbL7gAAAIUBAAATAAAAAAAAAAAAAAAAAAAA&#10;AABbQ29udGVudF9UeXBlc10ueG1sUEsBAi0AFAAGAAgAAAAhAFr0LFu/AAAAFQEAAAsAAAAAAAAA&#10;AAAAAAAAHwEAAF9yZWxzLy5yZWxzUEsBAi0AFAAGAAgAAAAhAKL8x3W+AAAA3QAAAA8AAAAAAAAA&#10;AAAAAAAABwIAAGRycy9kb3ducmV2LnhtbFBLBQYAAAAAAwADALcAAADyAgAAAAA=&#10;" strokeweight="2pt"/>
                <v:line id="Line 157" o:spid="_x0000_s110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" strokeweight="2pt"/>
                <v:line id="Line 158" o:spid="_x0000_s110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vyZ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" strokeweight="2pt"/>
                <v:line id="Line 159" o:spid="_x0000_s110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" strokeweight="2pt"/>
                <v:line id="Line 160" o:spid="_x0000_s110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c1w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p6M5&#10;fL8JJ8jVBwAA//8DAFBLAQItABQABgAIAAAAIQDb4fbL7gAAAIUBAAATAAAAAAAAAAAAAAAAAAAA&#10;AABbQ29udGVudF9UeXBlc10ueG1sUEsBAi0AFAAGAAgAAAAhAFr0LFu/AAAAFQEAAAsAAAAAAAAA&#10;AAAAAAAAHwEAAF9yZWxzLy5yZWxzUEsBAi0AFAAGAAgAAAAhACOxzXC+AAAA3QAAAA8AAAAAAAAA&#10;AAAAAAAABwIAAGRycy9kb3ducmV2LnhtbFBLBQYAAAAAAwADALcAAADyAgAAAAA=&#10;" strokeweight="2pt"/>
                <v:line id="Line 161" o:spid="_x0000_s110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" strokeweight="1pt"/>
                <v:line id="Line 162" o:spid="_x0000_s110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wvL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8+kE&#10;vt+EE+T6AwAA//8DAFBLAQItABQABgAIAAAAIQDb4fbL7gAAAIUBAAATAAAAAAAAAAAAAAAAAAAA&#10;AABbQ29udGVudF9UeXBlc10ueG1sUEsBAi0AFAAGAAgAAAAhAFr0LFu/AAAAFQEAAAsAAAAAAAAA&#10;AAAAAAAAHwEAAF9yZWxzLy5yZWxzUEsBAi0AFAAGAAgAAAAhABOrC8u+AAAA3QAAAA8AAAAAAAAA&#10;AAAAAAAABwIAAGRycy9kb3ducmV2LnhtbFBLBQYAAAAAAwADALcAAADyAgAAAAA=&#10;" strokeweight="2pt"/>
                <v:line id="Line 163" o:spid="_x0000_s110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" strokeweight="1pt"/>
                <v:rect id="Rectangle 164" o:spid="_x0000_s110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11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11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11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11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fTmwwAAAN0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ufDLNzKC3j4AAAD//wMAUEsBAi0AFAAGAAgAAAAhANvh9svuAAAAhQEAABMAAAAAAAAAAAAA&#10;AAAAAAAAAFtDb250ZW50X1R5cGVzXS54bWxQSwECLQAUAAYACAAAACEAWvQsW78AAAAVAQAACwAA&#10;AAAAAAAAAAAAAAAfAQAAX3JlbHMvLnJlbHNQSwECLQAUAAYACAAAACEATcH05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11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11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11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823A3C" w:rsidRPr="00823A3C">
        <w:rPr>
          <w:rFonts w:ascii="Times New Roman" w:eastAsiaTheme="minorEastAsia" w:hAnsi="Times New Roman" w:cs="Times New Roman"/>
          <w:sz w:val="28"/>
          <w:szCs w:val="28"/>
          <w:lang w:eastAsia="ru-RU"/>
        </w:rPr>
        <w:t>Рассмотрим на примере сотрудника ИТ-компании (инженера программиста) как разработчика приложения.</w:t>
      </w:r>
    </w:p>
    <w:p w:rsidR="00823A3C" w:rsidRDefault="00823A3C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823A3C" w:rsidRDefault="00823A3C" w:rsidP="00823A3C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Таблица 6</w:t>
      </w:r>
      <w:r w:rsidRPr="001E6EE9">
        <w:rPr>
          <w:szCs w:val="28"/>
        </w:rPr>
        <w:t>.1 – Оценка факторов производственной сред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4390"/>
        <w:gridCol w:w="3118"/>
        <w:gridCol w:w="1836"/>
      </w:tblGrid>
      <w:tr w:rsidR="00823A3C" w:rsidRPr="00226C30" w:rsidTr="00823A3C">
        <w:trPr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Факторы и показатели производственной среды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Гигиенические нормативы (ПДК, ПДУ)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Фактические величины</w:t>
            </w:r>
          </w:p>
        </w:tc>
      </w:tr>
      <w:tr w:rsidR="00823A3C" w:rsidRPr="00226C30" w:rsidTr="00823A3C">
        <w:trPr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4 Шум, дБА, дБ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en-US"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6</w:t>
            </w: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val="en-US" w:eastAsia="ru-RU"/>
              </w:rPr>
              <w:t>0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54</w:t>
            </w:r>
          </w:p>
        </w:tc>
      </w:tr>
      <w:tr w:rsidR="00823A3C" w:rsidRPr="00226C30" w:rsidTr="00823A3C">
        <w:trPr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9 Электромагнитные поля и неионизирующие излучения</w:t>
            </w:r>
          </w:p>
        </w:tc>
      </w:tr>
      <w:tr w:rsidR="00823A3C" w:rsidRPr="00226C30" w:rsidTr="00823A3C">
        <w:trPr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9.1 Напряженность электрического поля, В/м</w:t>
            </w:r>
          </w:p>
        </w:tc>
      </w:tr>
      <w:tr w:rsidR="00823A3C" w:rsidRPr="00226C30" w:rsidTr="00823A3C">
        <w:trPr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– от 5 Гц до 2 к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5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1</w:t>
            </w:r>
          </w:p>
        </w:tc>
      </w:tr>
      <w:tr w:rsidR="00823A3C" w:rsidRPr="00226C30" w:rsidTr="00823A3C">
        <w:trPr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– от 2 кГц до 400 к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,5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0,6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Плотность магнитного потока, нТл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– от 5 Гц до 2 к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50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10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Theme="minorEastAsia" w:hAnsi="Times New Roman" w:cs="Times New Roman"/>
                <w:sz w:val="28"/>
                <w:lang w:eastAsia="ru-RU"/>
              </w:rPr>
              <w:br w:type="page"/>
            </w: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– от 2 кГц до 400 кГ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5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6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Электростатические поля, кВт/м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15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5,6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11 Микроклимат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21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 xml:space="preserve">2.11.1 Температура воздуха, </w:t>
            </w: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/>
              </w:rPr>
              <w:t>о</w:t>
            </w: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С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823A3C" w:rsidRDefault="00823A3C" w:rsidP="00823A3C">
            <w:pPr>
              <w:suppressAutoHyphens/>
              <w:spacing w:after="20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823A3C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1–23 – холодный период</w:t>
            </w:r>
          </w:p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en-US" w:eastAsia="ru-RU"/>
              </w:rPr>
            </w:pPr>
            <w:r w:rsidRPr="00823A3C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2-24 – тёплый период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823A3C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2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11.2 Относительная влажность, %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en-US" w:eastAsia="ru-RU"/>
              </w:rPr>
            </w:pPr>
            <w:r w:rsidRPr="00823A3C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0-60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823A3C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0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06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11.3 Скорость движения воздуха, м/с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823A3C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0,1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823A3C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0,1</w:t>
            </w:r>
          </w:p>
        </w:tc>
      </w:tr>
      <w:tr w:rsidR="00823A3C" w:rsidRPr="00226C30" w:rsidTr="00823A3C">
        <w:tblPrEx>
          <w:tblBorders>
            <w:bottom w:val="single" w:sz="4" w:space="0" w:color="auto"/>
          </w:tblBorders>
        </w:tblPrEx>
        <w:trPr>
          <w:trHeight w:val="421"/>
          <w:jc w:val="center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226C30" w:rsidRDefault="00823A3C" w:rsidP="00823A3C">
            <w:pPr>
              <w:widowControl w:val="0"/>
              <w:suppressAutoHyphens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226C3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.12 Освещенность, лк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823A3C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200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A3C" w:rsidRPr="00823A3C" w:rsidRDefault="00823A3C" w:rsidP="00823A3C">
            <w:pPr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823A3C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60*</w:t>
            </w:r>
          </w:p>
          <w:p w:rsidR="00823A3C" w:rsidRPr="00823A3C" w:rsidRDefault="00823A3C" w:rsidP="00823A3C">
            <w:pPr>
              <w:widowControl w:val="0"/>
              <w:suppressAutoHyphens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A3C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(215 в системе общего равномерного освещения)</w:t>
            </w:r>
          </w:p>
        </w:tc>
      </w:tr>
    </w:tbl>
    <w:p w:rsidR="00823A3C" w:rsidRDefault="00823A3C" w:rsidP="00823A3C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823A3C" w:rsidRDefault="00823A3C" w:rsidP="00823A3C">
      <w:pPr>
        <w:widowControl w:val="0"/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23A3C">
        <w:rPr>
          <w:rFonts w:ascii="Times New Roman" w:eastAsia="Times New Roman" w:hAnsi="Times New Roman" w:cs="Times New Roman"/>
          <w:sz w:val="28"/>
          <w:szCs w:val="20"/>
          <w:lang w:eastAsia="ru-RU"/>
        </w:rPr>
        <w:t>* используется комбинированное освещение (рабочее общее равномерное и местное)</w:t>
      </w:r>
    </w:p>
    <w:p w:rsidR="00267B93" w:rsidRPr="00267B93" w:rsidRDefault="00267B93" w:rsidP="00267B93">
      <w:pPr>
        <w:widowControl w:val="0"/>
        <w:spacing w:after="200" w:line="360" w:lineRule="auto"/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267B93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араметры микроклимата соответствуют требованиям гигиенического </w:t>
      </w:r>
      <w:r w:rsidRPr="003B56E9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20704" behindDoc="0" locked="0" layoutInCell="0" allowOverlap="1" wp14:anchorId="623CCA94" wp14:editId="513469E7">
                <wp:simplePos x="0" y="0"/>
                <wp:positionH relativeFrom="margin">
                  <wp:posOffset>-334645</wp:posOffset>
                </wp:positionH>
                <wp:positionV relativeFrom="margin">
                  <wp:posOffset>-467995</wp:posOffset>
                </wp:positionV>
                <wp:extent cx="6587490" cy="10187940"/>
                <wp:effectExtent l="0" t="0" r="22860" b="22860"/>
                <wp:wrapNone/>
                <wp:docPr id="1664" name="Группа 16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166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9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9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9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3CCA94" id="Группа 1664" o:spid="_x0000_s1117" style="position:absolute;left:0;text-align:left;margin-left:-26.35pt;margin-top:-36.85pt;width:518.7pt;height:802.2pt;z-index:251720704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" o:allowincell="f">
                <v:rect id="Rectangle 153" o:spid="_x0000_s111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" filled="f" strokeweight="2pt"/>
                <v:line id="Line 154" o:spid="_x0000_s111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" strokeweight="2pt"/>
                <v:line id="Line 155" o:spid="_x0000_s112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" strokeweight="2pt"/>
                <v:line id="Line 156" o:spid="_x0000_s112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" strokeweight="2pt"/>
                <v:line id="Line 157" o:spid="_x0000_s112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" strokeweight="2pt"/>
                <v:line id="Line 158" o:spid="_x0000_s112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" strokeweight="2pt"/>
                <v:line id="Line 159" o:spid="_x0000_s112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CTW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" strokeweight="2pt"/>
                <v:line id="Line 160" o:spid="_x0000_s112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rqh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" strokeweight="2pt"/>
                <v:line id="Line 161" o:spid="_x0000_s112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" strokeweight="1pt"/>
                <v:line id="Line 162" o:spid="_x0000_s112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" strokeweight="2pt"/>
                <v:line id="Line 163" o:spid="_x0000_s112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" strokeweight="1pt"/>
                <v:rect id="Rectangle 164" o:spid="_x0000_s112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13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13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13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13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13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13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13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Pr="00267B93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орматива «Микроклиматические показатели безопасности и безвредности на рабочих местах» (постановление Совета министров Республики Беларусь от 25.01.2021 г. № 37). Для их обеспечения предусмотрены кондиционеры. Параметры освещения соответствуют требованиям гигиенического норматива. «</w:t>
      </w:r>
      <w:r w:rsidRPr="00267B93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оказатели безопасности для человека световой среды помещений производственных, общественных и жилых зданий</w:t>
      </w:r>
      <w:r w:rsidRPr="00267B93">
        <w:rPr>
          <w:rFonts w:ascii="Times New Roman" w:eastAsiaTheme="minorEastAsia" w:hAnsi="Times New Roman" w:cs="Times New Roman"/>
          <w:sz w:val="28"/>
          <w:szCs w:val="28"/>
          <w:lang w:eastAsia="ru-RU"/>
        </w:rPr>
        <w:t>» (постановление Совета министров республики Беларусь 25 января 2021 г. № 37).</w:t>
      </w:r>
    </w:p>
    <w:p w:rsidR="00823A3C" w:rsidRDefault="00267B93" w:rsidP="00267B93">
      <w:pPr>
        <w:widowControl w:val="0"/>
        <w:spacing w:after="200" w:line="360" w:lineRule="auto"/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267B93">
        <w:rPr>
          <w:rFonts w:ascii="Times New Roman" w:eastAsiaTheme="minorEastAsia" w:hAnsi="Times New Roman" w:cs="Times New Roman"/>
          <w:sz w:val="28"/>
          <w:szCs w:val="28"/>
          <w:lang w:eastAsia="ru-RU"/>
        </w:rPr>
        <w:t>Параметры шума, воздействия ЭМП соответствуют требованиям соответствующих гигиенических нормативов (постановление Совета министров Республики Беларусь от 25.01.2021 г. № 37). Указанные параметры в основном соответствуют 2 классу условий труда.</w:t>
      </w:r>
    </w:p>
    <w:p w:rsidR="00267B93" w:rsidRDefault="00267B93" w:rsidP="00267B93">
      <w:pPr>
        <w:widowControl w:val="0"/>
        <w:spacing w:after="200" w:line="360" w:lineRule="auto"/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Y="412"/>
        <w:tblW w:w="9589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58"/>
        <w:gridCol w:w="2931"/>
      </w:tblGrid>
      <w:tr w:rsidR="00267B93" w:rsidRPr="0066460C" w:rsidTr="00267B93">
        <w:trPr>
          <w:trHeight w:val="1115"/>
        </w:trPr>
        <w:tc>
          <w:tcPr>
            <w:tcW w:w="6658" w:type="dxa"/>
            <w:tcMar>
              <w:left w:w="45" w:type="dxa"/>
              <w:right w:w="45" w:type="dxa"/>
            </w:tcMar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атели тяжести трудового процесса</w:t>
            </w:r>
          </w:p>
        </w:tc>
        <w:tc>
          <w:tcPr>
            <w:tcW w:w="2931" w:type="dxa"/>
            <w:tcMar>
              <w:left w:w="45" w:type="dxa"/>
              <w:right w:w="45" w:type="dxa"/>
            </w:tcMar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актическое значение показателя</w:t>
            </w:r>
          </w:p>
        </w:tc>
      </w:tr>
      <w:tr w:rsidR="00267B93" w:rsidRPr="0066460C" w:rsidTr="00267B93">
        <w:trPr>
          <w:trHeight w:val="238"/>
        </w:trPr>
        <w:tc>
          <w:tcPr>
            <w:tcW w:w="9589" w:type="dxa"/>
            <w:gridSpan w:val="2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1 Физическая динамическая нагрузка, кгм</w:t>
            </w:r>
          </w:p>
        </w:tc>
      </w:tr>
      <w:tr w:rsidR="00267B93" w:rsidRPr="0066460C" w:rsidTr="00267B93">
        <w:trPr>
          <w:trHeight w:val="477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1.1 Региональная нагрузка при перемещении груза на расстояние до 1 м 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2 500 для мужчин</w:t>
            </w:r>
          </w:p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1 500 для женщин</w:t>
            </w:r>
          </w:p>
        </w:tc>
      </w:tr>
      <w:tr w:rsidR="00267B93" w:rsidRPr="0066460C" w:rsidTr="00267B93">
        <w:trPr>
          <w:trHeight w:val="336"/>
        </w:trPr>
        <w:tc>
          <w:tcPr>
            <w:tcW w:w="9589" w:type="dxa"/>
            <w:gridSpan w:val="2"/>
            <w:tcBorders>
              <w:bottom w:val="single" w:sz="4" w:space="0" w:color="auto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.2 Общая нагрузка при перемещении груза на расстояние:</w:t>
            </w:r>
          </w:p>
        </w:tc>
      </w:tr>
      <w:tr w:rsidR="00267B93" w:rsidRPr="0066460C" w:rsidTr="00267B93">
        <w:trPr>
          <w:trHeight w:val="113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от 1 до 5 м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5 кг</w:t>
            </w:r>
          </w:p>
        </w:tc>
      </w:tr>
      <w:tr w:rsidR="00267B93" w:rsidRPr="0066460C" w:rsidTr="00267B93">
        <w:trPr>
          <w:trHeight w:val="238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более 5 м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</w:p>
        </w:tc>
      </w:tr>
      <w:tr w:rsidR="00267B93" w:rsidRPr="0066460C" w:rsidTr="00267B93">
        <w:trPr>
          <w:trHeight w:val="167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2 Масса поднимаемого и перемещаемого груза вручную, кг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5 кг</w:t>
            </w:r>
          </w:p>
        </w:tc>
      </w:tr>
      <w:tr w:rsidR="00267B93" w:rsidRPr="0066460C" w:rsidTr="00267B93">
        <w:trPr>
          <w:trHeight w:val="71"/>
        </w:trPr>
        <w:tc>
          <w:tcPr>
            <w:tcW w:w="6658" w:type="dxa"/>
            <w:tcBorders>
              <w:bottom w:val="nil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.1 Подъем и перемещение тяжести при чередовании с другой работой</w:t>
            </w:r>
          </w:p>
        </w:tc>
        <w:tc>
          <w:tcPr>
            <w:tcW w:w="2931" w:type="dxa"/>
            <w:tcBorders>
              <w:bottom w:val="nil"/>
            </w:tcBorders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</w:p>
        </w:tc>
      </w:tr>
      <w:tr w:rsidR="00267B93" w:rsidRPr="0066460C" w:rsidTr="00267B93">
        <w:trPr>
          <w:trHeight w:val="603"/>
        </w:trPr>
        <w:tc>
          <w:tcPr>
            <w:tcW w:w="6658" w:type="dxa"/>
            <w:tcBorders>
              <w:top w:val="single" w:sz="4" w:space="0" w:color="auto"/>
              <w:bottom w:val="single" w:sz="4" w:space="0" w:color="auto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.2 Подъем и перемещение тяжестей постоянно в течение рабочей смены</w:t>
            </w:r>
          </w:p>
        </w:tc>
        <w:tc>
          <w:tcPr>
            <w:tcW w:w="29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</w:p>
        </w:tc>
      </w:tr>
      <w:tr w:rsidR="00267B93" w:rsidRPr="0066460C" w:rsidTr="00267B93">
        <w:trPr>
          <w:trHeight w:val="382"/>
        </w:trPr>
        <w:tc>
          <w:tcPr>
            <w:tcW w:w="9589" w:type="dxa"/>
            <w:gridSpan w:val="2"/>
            <w:tcBorders>
              <w:top w:val="single" w:sz="4" w:space="0" w:color="auto"/>
              <w:bottom w:val="nil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.3 Суммарная масса грузов, перемещаемых в течение каждого часа смены:</w:t>
            </w:r>
          </w:p>
        </w:tc>
      </w:tr>
      <w:tr w:rsidR="00267B93" w:rsidRPr="0066460C" w:rsidTr="00267B93">
        <w:trPr>
          <w:trHeight w:val="154"/>
        </w:trPr>
        <w:tc>
          <w:tcPr>
            <w:tcW w:w="6658" w:type="dxa"/>
            <w:tcBorders>
              <w:top w:val="single" w:sz="4" w:space="0" w:color="auto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с рабочей поверхности</w:t>
            </w:r>
          </w:p>
        </w:tc>
        <w:tc>
          <w:tcPr>
            <w:tcW w:w="2931" w:type="dxa"/>
            <w:tcBorders>
              <w:top w:val="single" w:sz="4" w:space="0" w:color="auto"/>
            </w:tcBorders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5 кг</w:t>
            </w:r>
          </w:p>
        </w:tc>
      </w:tr>
      <w:tr w:rsidR="00267B93" w:rsidRPr="0066460C" w:rsidTr="00267B93">
        <w:trPr>
          <w:trHeight w:val="238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с пола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</w:p>
        </w:tc>
      </w:tr>
      <w:tr w:rsidR="00267B93" w:rsidRPr="0066460C" w:rsidTr="00267B93">
        <w:trPr>
          <w:trHeight w:val="256"/>
        </w:trPr>
        <w:tc>
          <w:tcPr>
            <w:tcW w:w="9589" w:type="dxa"/>
            <w:gridSpan w:val="2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3 Стереотипные рабочие движения, количество за смену</w:t>
            </w:r>
          </w:p>
        </w:tc>
      </w:tr>
      <w:tr w:rsidR="00267B93" w:rsidRPr="0066460C" w:rsidTr="00267B93">
        <w:trPr>
          <w:trHeight w:val="238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.1 При локальной нагрузке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40 000</w:t>
            </w:r>
          </w:p>
        </w:tc>
      </w:tr>
      <w:tr w:rsidR="00267B93" w:rsidRPr="0066460C" w:rsidTr="00267B93">
        <w:trPr>
          <w:trHeight w:val="238"/>
        </w:trPr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.2 При региональной нагрузке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</w:p>
        </w:tc>
      </w:tr>
      <w:tr w:rsidR="00267B93" w:rsidRPr="0066460C" w:rsidTr="00267B93">
        <w:tblPrEx>
          <w:tblBorders>
            <w:bottom w:val="single" w:sz="4" w:space="0" w:color="auto"/>
          </w:tblBorders>
        </w:tblPrEx>
        <w:tc>
          <w:tcPr>
            <w:tcW w:w="9589" w:type="dxa"/>
            <w:gridSpan w:val="2"/>
            <w:tcBorders>
              <w:bottom w:val="single" w:sz="4" w:space="0" w:color="auto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4 Статическая нагрузка, кг (силы) · с</w:t>
            </w:r>
          </w:p>
        </w:tc>
      </w:tr>
      <w:tr w:rsidR="00267B93" w:rsidRPr="0066460C" w:rsidTr="00267B93">
        <w:tblPrEx>
          <w:tblBorders>
            <w:bottom w:val="single" w:sz="4" w:space="0" w:color="auto"/>
          </w:tblBorders>
        </w:tblPrEx>
        <w:tc>
          <w:tcPr>
            <w:tcW w:w="6658" w:type="dxa"/>
            <w:tcBorders>
              <w:bottom w:val="nil"/>
            </w:tcBorders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.1 Одной рукой</w:t>
            </w:r>
          </w:p>
        </w:tc>
        <w:tc>
          <w:tcPr>
            <w:tcW w:w="2931" w:type="dxa"/>
            <w:tcBorders>
              <w:bottom w:val="nil"/>
            </w:tcBorders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о 18 000 – для мужчин </w:t>
            </w:r>
          </w:p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11 000 – для женщин</w:t>
            </w:r>
          </w:p>
        </w:tc>
      </w:tr>
    </w:tbl>
    <w:p w:rsidR="003B56E9" w:rsidRPr="00AE49E8" w:rsidRDefault="003B56E9" w:rsidP="003B56E9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Таблица 6</w:t>
      </w:r>
      <w:r w:rsidRPr="001E6EE9">
        <w:rPr>
          <w:szCs w:val="28"/>
        </w:rPr>
        <w:t>.2 – Оценка тяжести трудового процесса</w:t>
      </w:r>
    </w:p>
    <w:p w:rsidR="00267B93" w:rsidRDefault="00267B93"/>
    <w:p w:rsidR="00267B93" w:rsidRDefault="00267B93"/>
    <w:tbl>
      <w:tblPr>
        <w:tblpPr w:leftFromText="180" w:rightFromText="180" w:vertAnchor="text" w:horzAnchor="margin" w:tblpY="420"/>
        <w:tblW w:w="95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58"/>
        <w:gridCol w:w="2931"/>
      </w:tblGrid>
      <w:tr w:rsidR="00267B93" w:rsidRPr="0066460C" w:rsidTr="00267B93"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.4.2 Двумя руками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36 000 – для мужчин</w:t>
            </w:r>
          </w:p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22 000 – для женщин</w:t>
            </w:r>
          </w:p>
        </w:tc>
      </w:tr>
      <w:tr w:rsidR="00267B93" w:rsidRPr="0066460C" w:rsidTr="00267B93"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.3 С участием мышц корпуса, ног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</w:p>
        </w:tc>
      </w:tr>
      <w:tr w:rsidR="00267B93" w:rsidRPr="0066460C" w:rsidTr="00267B93"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tabs>
                <w:tab w:val="left" w:pos="3060"/>
              </w:tabs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3.5 Рабочая поза 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бодная, удобная поза, возможность смены рабочего положения тела (сидя, стоя).</w:t>
            </w:r>
          </w:p>
        </w:tc>
      </w:tr>
      <w:tr w:rsidR="00267B93" w:rsidRPr="0066460C" w:rsidTr="00267B93"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6 Наклоны корпуса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– </w:t>
            </w:r>
          </w:p>
        </w:tc>
      </w:tr>
      <w:tr w:rsidR="00267B93" w:rsidRPr="0066460C" w:rsidTr="00267B93">
        <w:trPr>
          <w:trHeight w:val="353"/>
        </w:trPr>
        <w:tc>
          <w:tcPr>
            <w:tcW w:w="9589" w:type="dxa"/>
            <w:gridSpan w:val="2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7 Перемещения в пространстве, обусловленные технологическим процессом, км</w:t>
            </w:r>
          </w:p>
        </w:tc>
      </w:tr>
      <w:tr w:rsidR="00267B93" w:rsidRPr="0066460C" w:rsidTr="00267B93"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7.1 По горизонтали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4</w:t>
            </w:r>
          </w:p>
        </w:tc>
      </w:tr>
      <w:tr w:rsidR="00267B93" w:rsidRPr="00226C30" w:rsidTr="00267B93">
        <w:tc>
          <w:tcPr>
            <w:tcW w:w="6658" w:type="dxa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7.2 По вертикали</w:t>
            </w:r>
          </w:p>
        </w:tc>
        <w:tc>
          <w:tcPr>
            <w:tcW w:w="2931" w:type="dxa"/>
            <w:vAlign w:val="center"/>
          </w:tcPr>
          <w:p w:rsidR="00267B93" w:rsidRPr="0066460C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460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2</w:t>
            </w:r>
          </w:p>
        </w:tc>
      </w:tr>
    </w:tbl>
    <w:p w:rsidR="00267B93" w:rsidRPr="00267B93" w:rsidRDefault="00267B93" w:rsidP="00267B93">
      <w:pPr>
        <w:pStyle w:val="a4"/>
        <w:spacing w:line="360" w:lineRule="auto"/>
        <w:ind w:left="0" w:firstLine="709"/>
        <w:jc w:val="both"/>
        <w:rPr>
          <w:szCs w:val="28"/>
        </w:rPr>
      </w:pPr>
      <w:r w:rsidRPr="003B56E9"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0" allowOverlap="1" wp14:anchorId="11AD1023" wp14:editId="3750BD52">
                <wp:simplePos x="0" y="0"/>
                <wp:positionH relativeFrom="margin">
                  <wp:posOffset>-337185</wp:posOffset>
                </wp:positionH>
                <wp:positionV relativeFrom="margin">
                  <wp:posOffset>-481965</wp:posOffset>
                </wp:positionV>
                <wp:extent cx="6587490" cy="10187940"/>
                <wp:effectExtent l="0" t="0" r="22860" b="22860"/>
                <wp:wrapNone/>
                <wp:docPr id="2427" name="Группа 24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2"/>
                          <a:chOff x="0" y="0"/>
                          <a:chExt cx="20000" cy="20000"/>
                        </a:xfrm>
                      </wpg:grpSpPr>
                      <wps:wsp>
                        <wps:cNvPr id="242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60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267B93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67B93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267B93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D1023" id="Группа 2427" o:spid="_x0000_s1137" style="position:absolute;left:0;text-align:left;margin-left:-26.55pt;margin-top:-37.95pt;width:518.7pt;height:802.2pt;z-index:251745280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" o:allowincell="f">
                <v:rect id="Rectangle 153" o:spid="_x0000_s113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" filled="f" strokeweight="2pt"/>
                <v:line id="Line 154" o:spid="_x0000_s113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" strokeweight="2pt"/>
                <v:line id="Line 155" o:spid="_x0000_s1140" style="position:absolute;visibility:visible;mso-wrap-style:square" from="10,18960" to="19977,18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" strokeweight="2pt"/>
                <v:line id="Line 156" o:spid="_x0000_s114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" strokeweight="2pt"/>
                <v:line id="Line 157" o:spid="_x0000_s114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" strokeweight="2pt"/>
                <v:line id="Line 158" o:spid="_x0000_s114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" strokeweight="2pt"/>
                <v:line id="Line 159" o:spid="_x0000_s114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" strokeweight="2pt"/>
                <v:line id="Line 160" o:spid="_x0000_s114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" strokeweight="2pt"/>
                <v:line id="Line 161" o:spid="_x0000_s114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" strokeweight="1pt"/>
                <v:line id="Line 162" o:spid="_x0000_s114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" strokeweight="2pt"/>
                <v:line id="Line 163" o:spid="_x0000_s114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" strokeweight="1pt"/>
                <v:rect id="Rectangle 164" o:spid="_x0000_s114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15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15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15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15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15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15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267B93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267B93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15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267B93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267B93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Pr="00267B93">
        <w:rPr>
          <w:szCs w:val="28"/>
        </w:rPr>
        <w:t>Окончание таблицы 6.2</w:t>
      </w:r>
    </w:p>
    <w:p w:rsidR="00211282" w:rsidRDefault="00211282" w:rsidP="00F31D08">
      <w:pPr>
        <w:pStyle w:val="a4"/>
        <w:spacing w:line="360" w:lineRule="auto"/>
        <w:ind w:left="0" w:firstLine="709"/>
        <w:jc w:val="both"/>
        <w:rPr>
          <w:szCs w:val="28"/>
        </w:rPr>
      </w:pPr>
    </w:p>
    <w:p w:rsidR="00446FB1" w:rsidRDefault="0066460C" w:rsidP="00267B93">
      <w:pPr>
        <w:widowControl w:val="0"/>
        <w:spacing w:after="200" w:line="360" w:lineRule="auto"/>
        <w:ind w:firstLine="709"/>
        <w:contextualSpacing/>
        <w:rPr>
          <w:rFonts w:ascii="Times New Roman" w:eastAsiaTheme="minorEastAsia" w:hAnsi="Times New Roman" w:cs="Times New Roman"/>
          <w:sz w:val="28"/>
          <w:lang w:eastAsia="ru-RU"/>
        </w:rPr>
      </w:pPr>
      <w:r w:rsidRPr="0066460C">
        <w:rPr>
          <w:rFonts w:ascii="Times New Roman" w:eastAsiaTheme="minorEastAsia" w:hAnsi="Times New Roman" w:cs="Times New Roman"/>
          <w:sz w:val="28"/>
          <w:szCs w:val="28"/>
          <w:lang w:eastAsia="ru-RU"/>
        </w:rPr>
        <w:t>Показатели тяжести трудового процесса</w:t>
      </w:r>
      <w:r w:rsidRPr="0066460C">
        <w:rPr>
          <w:rFonts w:ascii="Times New Roman" w:eastAsiaTheme="minorEastAsia" w:hAnsi="Times New Roman" w:cs="Times New Roman"/>
          <w:sz w:val="28"/>
          <w:lang w:eastAsia="ru-RU"/>
        </w:rPr>
        <w:t xml:space="preserve"> в основном соответствуют</w:t>
      </w:r>
      <w:r w:rsidRPr="0066460C">
        <w:rPr>
          <w:rFonts w:ascii="Times New Roman" w:eastAsiaTheme="minorEastAsia" w:hAnsi="Times New Roman" w:cs="Times New Roman"/>
          <w:sz w:val="28"/>
          <w:lang w:eastAsia="ru-RU"/>
        </w:rPr>
        <w:br/>
        <w:t>2 классу условий труда (постановление Министерства труда и социальной защиты Республики Беларусь от 22.02.2008 № 35).</w:t>
      </w:r>
    </w:p>
    <w:p w:rsidR="00267B93" w:rsidRDefault="00267B93" w:rsidP="00267B93">
      <w:pPr>
        <w:pStyle w:val="a4"/>
        <w:spacing w:line="360" w:lineRule="auto"/>
        <w:ind w:left="0" w:firstLine="709"/>
        <w:jc w:val="both"/>
        <w:rPr>
          <w:szCs w:val="28"/>
        </w:rPr>
      </w:pPr>
      <w:r w:rsidRPr="0066460C">
        <w:rPr>
          <w:szCs w:val="28"/>
        </w:rPr>
        <w:t>Таблица 6.3 – Оценка напряженности трудового процесса</w:t>
      </w:r>
    </w:p>
    <w:tbl>
      <w:tblPr>
        <w:tblpPr w:leftFromText="180" w:rightFromText="180" w:vertAnchor="text" w:horzAnchor="margin" w:tblpY="224"/>
        <w:tblW w:w="9634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74"/>
        <w:gridCol w:w="3260"/>
      </w:tblGrid>
      <w:tr w:rsidR="00267B93" w:rsidRPr="00267B93" w:rsidTr="00267B93">
        <w:tc>
          <w:tcPr>
            <w:tcW w:w="6374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атели напряженности трудового процесса</w:t>
            </w:r>
          </w:p>
        </w:tc>
        <w:tc>
          <w:tcPr>
            <w:tcW w:w="3260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арактеристика показателей в соответствии с гигиеническими критериями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.1 Интеллектуальные нагрузки</w:t>
            </w:r>
          </w:p>
        </w:tc>
        <w:tc>
          <w:tcPr>
            <w:tcW w:w="3260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.1 Содержание работы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простых задач по инструкции</w:t>
            </w:r>
          </w:p>
        </w:tc>
      </w:tr>
      <w:tr w:rsidR="00267B93" w:rsidRPr="00267B93" w:rsidTr="00267B93">
        <w:tc>
          <w:tcPr>
            <w:tcW w:w="6374" w:type="dxa"/>
            <w:tcBorders>
              <w:bottom w:val="nil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.2 Восприятие сигналов (информации) и их оценка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риятие сигналов с последующей коррекцией действий и операций</w:t>
            </w:r>
          </w:p>
        </w:tc>
      </w:tr>
      <w:tr w:rsidR="00267B93" w:rsidRPr="00267B93" w:rsidTr="00267B93">
        <w:tc>
          <w:tcPr>
            <w:tcW w:w="6374" w:type="dxa"/>
            <w:tcBorders>
              <w:bottom w:val="nil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1.3 </w:t>
            </w:r>
            <w:r w:rsidRPr="00267B93">
              <w:rPr>
                <w:rFonts w:ascii="Courier New CYR" w:eastAsia="Times New Roman" w:hAnsi="Courier New CYR" w:cs="Courier New CYR"/>
                <w:color w:val="000000"/>
                <w:sz w:val="20"/>
                <w:szCs w:val="20"/>
                <w:lang w:eastAsia="ru-RU"/>
              </w:rPr>
              <w:t xml:space="preserve"> </w:t>
            </w: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ение функций по степени сложности задания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ботка, выполнение задания и его проверка</w:t>
            </w:r>
          </w:p>
        </w:tc>
      </w:tr>
      <w:tr w:rsidR="00267B93" w:rsidRPr="00267B93" w:rsidTr="00267B93">
        <w:tc>
          <w:tcPr>
            <w:tcW w:w="6374" w:type="dxa"/>
            <w:tcBorders>
              <w:bottom w:val="nil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1.4 </w:t>
            </w:r>
            <w:r w:rsidRPr="00267B93">
              <w:rPr>
                <w:rFonts w:ascii="Courier New CYR" w:eastAsia="Times New Roman" w:hAnsi="Courier New CYR" w:cs="Courier New CYR"/>
                <w:color w:val="000000"/>
                <w:sz w:val="20"/>
                <w:szCs w:val="20"/>
                <w:lang w:eastAsia="ru-RU"/>
              </w:rPr>
              <w:t xml:space="preserve"> </w:t>
            </w: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арактер выполняемой работы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по установленному графику с возможной его коррекцией по ходу деятельности</w:t>
            </w:r>
          </w:p>
        </w:tc>
      </w:tr>
      <w:tr w:rsidR="00267B93" w:rsidRPr="00267B93" w:rsidTr="00267B93">
        <w:tc>
          <w:tcPr>
            <w:tcW w:w="6374" w:type="dxa"/>
            <w:tcBorders>
              <w:top w:val="single" w:sz="4" w:space="0" w:color="auto"/>
              <w:bottom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2 Плотность сигналов (световых, звуковых) и сообщений в среднем за 1 час работы</w:t>
            </w:r>
          </w:p>
        </w:tc>
        <w:tc>
          <w:tcPr>
            <w:tcW w:w="32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50</w:t>
            </w:r>
          </w:p>
        </w:tc>
      </w:tr>
      <w:tr w:rsidR="00267B93" w:rsidRPr="00267B93" w:rsidTr="00267B93">
        <w:tc>
          <w:tcPr>
            <w:tcW w:w="6374" w:type="dxa"/>
            <w:tcBorders>
              <w:top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3 Число производственных объектов одновременного наблюдения</w:t>
            </w:r>
          </w:p>
        </w:tc>
        <w:tc>
          <w:tcPr>
            <w:tcW w:w="3260" w:type="dxa"/>
            <w:tcBorders>
              <w:top w:val="single" w:sz="4" w:space="0" w:color="auto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267B93" w:rsidRPr="00267B93" w:rsidTr="00267B93">
        <w:tc>
          <w:tcPr>
            <w:tcW w:w="6374" w:type="dxa"/>
            <w:tcBorders>
              <w:bottom w:val="nil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4 Размер объекта различения (при расстоянии от глаз работающего до объекта различения не более 0,5 м) в мм при длительности сосредоточенного наблюдения (% времени смены)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-</w:t>
            </w:r>
            <w:smartTag w:uri="urn:schemas-microsoft-com:office:smarttags" w:element="metricconverter">
              <w:smartTagPr>
                <w:attr w:name="ProductID" w:val="1,1 мм"/>
              </w:smartTagPr>
              <w:r w:rsidRPr="00267B93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1,1 мм</w:t>
              </w:r>
            </w:smartTag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более 50 %; </w:t>
            </w:r>
          </w:p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-</w:t>
            </w:r>
            <w:smartTag w:uri="urn:schemas-microsoft-com:office:smarttags" w:element="metricconverter">
              <w:smartTagPr>
                <w:attr w:name="ProductID" w:val="0,3 мм"/>
              </w:smartTagPr>
              <w:r w:rsidRPr="00267B93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0,3 мм</w:t>
              </w:r>
            </w:smartTag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до 50 %; </w:t>
            </w:r>
          </w:p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енее </w:t>
            </w:r>
            <w:smartTag w:uri="urn:schemas-microsoft-com:office:smarttags" w:element="metricconverter">
              <w:smartTagPr>
                <w:attr w:name="ProductID" w:val="0,3 мм"/>
              </w:smartTagPr>
              <w:r w:rsidRPr="00267B93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0,3 мм</w:t>
              </w:r>
            </w:smartTag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до 25 %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6 Наблюдение за экранами видеотерминалов (часов в смену):</w:t>
            </w: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при буквенно-цифровом типе отображения информации;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3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при графическом типе отображения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3</w:t>
            </w:r>
          </w:p>
        </w:tc>
      </w:tr>
    </w:tbl>
    <w:p w:rsidR="00267B93" w:rsidRDefault="00267B93"/>
    <w:tbl>
      <w:tblPr>
        <w:tblpPr w:leftFromText="180" w:rightFromText="180" w:vertAnchor="text" w:horzAnchor="margin" w:tblpY="224"/>
        <w:tblW w:w="9634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74"/>
        <w:gridCol w:w="3260"/>
      </w:tblGrid>
      <w:tr w:rsidR="00267B93" w:rsidRPr="00267B93" w:rsidTr="00267B93">
        <w:tc>
          <w:tcPr>
            <w:tcW w:w="6374" w:type="dxa"/>
            <w:tcBorders>
              <w:bottom w:val="nil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267B93" w:rsidRPr="00267B93" w:rsidTr="00267B93">
        <w:tc>
          <w:tcPr>
            <w:tcW w:w="6374" w:type="dxa"/>
            <w:tcBorders>
              <w:bottom w:val="nil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7 Нагрузка на слуховой анализатор (при производственной необходимости восприятия речи или дифференцированных сигналов)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борчивость слов и сигналов от 90% до 100%. Помехи присутствуют</w:t>
            </w:r>
          </w:p>
        </w:tc>
      </w:tr>
      <w:tr w:rsidR="00267B93" w:rsidRPr="00267B93" w:rsidTr="00267B93">
        <w:tc>
          <w:tcPr>
            <w:tcW w:w="6374" w:type="dxa"/>
            <w:tcBorders>
              <w:top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8 Нагрузка на голосовой аппарат (суммарное количество часов, наговариваемое в неделю)</w:t>
            </w:r>
          </w:p>
        </w:tc>
        <w:tc>
          <w:tcPr>
            <w:tcW w:w="3260" w:type="dxa"/>
            <w:tcBorders>
              <w:top w:val="single" w:sz="4" w:space="0" w:color="auto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ее 3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.3 Эмоциональные нагрузки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3.1 Степень ответственности за результат собственной деятельности. Значимость ошибок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ветственность за качество работы влечёт дополнительные усилия со стороны руководства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3.2 Степень риска для собственной жизни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ключена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3.3 Степень ответственности за безопасность других лиц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ключена</w:t>
            </w: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.4 Монотонность нагрузок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7B93" w:rsidRPr="00267B93" w:rsidTr="00267B93">
        <w:tc>
          <w:tcPr>
            <w:tcW w:w="6374" w:type="dxa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4.1 Число элементов (приемов), необходимых для реализации простого задания или в многократно повторяющихся операциях</w:t>
            </w:r>
          </w:p>
        </w:tc>
        <w:tc>
          <w:tcPr>
            <w:tcW w:w="3260" w:type="dxa"/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олее 10</w:t>
            </w:r>
          </w:p>
        </w:tc>
      </w:tr>
      <w:tr w:rsidR="00267B93" w:rsidRPr="00267B93" w:rsidTr="00267B93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4.2 Продолжительность выполнения простых производственных заданий или повторяющихся операций, с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</w:tr>
      <w:tr w:rsidR="00267B93" w:rsidRPr="00267B93" w:rsidTr="00267B93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4.3. монотонность производственной обстановки (время пассивного наблюдения за ходом техпроцесса, в % от времени смены)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75</w:t>
            </w:r>
          </w:p>
        </w:tc>
      </w:tr>
      <w:tr w:rsidR="00267B93" w:rsidRPr="00267B93" w:rsidTr="00267B93"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5 Режим работы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7B93" w:rsidRPr="00226C30" w:rsidTr="00267B93">
        <w:trPr>
          <w:trHeight w:val="532"/>
        </w:trPr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7B93" w:rsidRPr="00267B93" w:rsidRDefault="00267B93" w:rsidP="00267B93">
            <w:pPr>
              <w:widowControl w:val="0"/>
              <w:suppressAutoHyphens/>
              <w:spacing w:after="20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5.1 Сменность работы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B93" w:rsidRPr="00226C30" w:rsidRDefault="00267B93" w:rsidP="00267B93">
            <w:pPr>
              <w:widowControl w:val="0"/>
              <w:suppressAutoHyphens/>
              <w:spacing w:after="20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67B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сменная</w:t>
            </w:r>
          </w:p>
        </w:tc>
      </w:tr>
    </w:tbl>
    <w:p w:rsidR="00267B93" w:rsidRPr="00267B93" w:rsidRDefault="00267B93" w:rsidP="00267B93">
      <w:pPr>
        <w:pStyle w:val="a4"/>
        <w:spacing w:line="360" w:lineRule="auto"/>
        <w:ind w:left="0" w:firstLine="709"/>
        <w:jc w:val="both"/>
        <w:rPr>
          <w:szCs w:val="28"/>
        </w:rPr>
      </w:pPr>
    </w:p>
    <w:p w:rsidR="0066460C" w:rsidRPr="0066460C" w:rsidRDefault="00CF4521" w:rsidP="00267B93">
      <w:pPr>
        <w:pStyle w:val="a4"/>
        <w:spacing w:line="360" w:lineRule="auto"/>
        <w:ind w:left="0" w:firstLine="709"/>
        <w:jc w:val="both"/>
        <w:rPr>
          <w:rFonts w:eastAsiaTheme="minorEastAsia"/>
        </w:rPr>
      </w:pPr>
      <w:r w:rsidRPr="003B56E9">
        <w:rPr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0" allowOverlap="1" wp14:anchorId="56F54209" wp14:editId="19F34AA2">
                <wp:simplePos x="0" y="0"/>
                <wp:positionH relativeFrom="margin">
                  <wp:posOffset>-337185</wp:posOffset>
                </wp:positionH>
                <wp:positionV relativeFrom="margin">
                  <wp:posOffset>-481965</wp:posOffset>
                </wp:positionV>
                <wp:extent cx="6587490" cy="10187940"/>
                <wp:effectExtent l="0" t="0" r="22860" b="22860"/>
                <wp:wrapNone/>
                <wp:docPr id="1804" name="Группа 18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2"/>
                          <a:chOff x="0" y="0"/>
                          <a:chExt cx="20000" cy="20000"/>
                        </a:xfrm>
                      </wpg:grpSpPr>
                      <wps:wsp>
                        <wps:cNvPr id="180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60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3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3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3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4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F54209" id="Группа 1804" o:spid="_x0000_s1157" style="position:absolute;left:0;text-align:left;margin-left:-26.55pt;margin-top:-37.95pt;width:518.7pt;height:802.2pt;z-index:251722752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" o:allowincell="f">
                <v:rect id="Rectangle 153" o:spid="_x0000_s115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" filled="f" strokeweight="2pt"/>
                <v:line id="Line 154" o:spid="_x0000_s115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lQU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i2gO&#10;32/CCXL9AQAA//8DAFBLAQItABQABgAIAAAAIQDb4fbL7gAAAIUBAAATAAAAAAAAAAAAAAAAAAAA&#10;AABbQ29udGVudF9UeXBlc10ueG1sUEsBAi0AFAAGAAgAAAAhAFr0LFu/AAAAFQEAAAsAAAAAAAAA&#10;AAAAAAAAHwEAAF9yZWxzLy5yZWxzUEsBAi0AFAAGAAgAAAAhAFeiVBS+AAAA3QAAAA8AAAAAAAAA&#10;AAAAAAAABwIAAGRycy9kb3ducmV2LnhtbFBLBQYAAAAAAwADALcAAADyAgAAAAA=&#10;" strokeweight="2pt"/>
                <v:line id="Line 155" o:spid="_x0000_s1160" style="position:absolute;visibility:visible;mso-wrap-style:square" from="10,18960" to="19977,18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vGP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" strokeweight="2pt"/>
                <v:line id="Line 156" o:spid="_x0000_s116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" strokeweight="2pt"/>
                <v:line id="Line 157" o:spid="_x0000_s116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cBm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Z9Ec&#10;vt+EE+TqAwAA//8DAFBLAQItABQABgAIAAAAIQDb4fbL7gAAAIUBAAATAAAAAAAAAAAAAAAAAAAA&#10;AABbQ29udGVudF9UeXBlc10ueG1sUEsBAi0AFAAGAAgAAAAhAFr0LFu/AAAAFQEAAAsAAAAAAAAA&#10;AAAAAAAAHwEAAF9yZWxzLy5yZWxzUEsBAi0AFAAGAAgAAAAhACY9wGa+AAAA3QAAAA8AAAAAAAAA&#10;AAAAAAAABwIAAGRycy9kb3ducmV2LnhtbFBLBQYAAAAAAwADALcAAADyAgAAAAA=&#10;" strokeweight="2pt"/>
                <v:line id="Line 158" o:spid="_x0000_s116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" strokeweight="2pt"/>
                <v:line id="Line 159" o:spid="_x0000_s116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" strokeweight="2pt"/>
                <v:line id="Line 160" o:spid="_x0000_s116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MTK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i8kU&#10;vt+EE+T6AwAA//8DAFBLAQItABQABgAIAAAAIQDb4fbL7gAAAIUBAAATAAAAAAAAAAAAAAAAAAAA&#10;AABbQ29udGVudF9UeXBlc10ueG1sUEsBAi0AFAAGAAgAAAAhAFr0LFu/AAAAFQEAAAsAAAAAAAAA&#10;AAAAAAAAHwEAAF9yZWxzLy5yZWxzUEsBAi0AFAAGAAgAAAAhAK1AxMq+AAAA3QAAAA8AAAAAAAAA&#10;AAAAAAAABwIAAGRycy9kb3ducmV2LnhtbFBLBQYAAAAAAwADALcAAADyAgAAAAA=&#10;" strokeweight="2pt"/>
                <v:line id="Line 161" o:spid="_x0000_s116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" strokeweight="1pt"/>
                <v:line id="Line 162" o:spid="_x0000_s116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fkl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56MJ&#10;fL8JJ8jVBwAA//8DAFBLAQItABQABgAIAAAAIQDb4fbL7gAAAIUBAAATAAAAAAAAAAAAAAAAAAAA&#10;AABbQ29udGVudF9UeXBlc10ueG1sUEsBAi0AFAAGAAgAAAAhAFr0LFu/AAAAFQEAAAsAAAAAAAAA&#10;AAAAAAAAHwEAAF9yZWxzLy5yZWxzUEsBAi0AFAAGAAgAAAAhAE3l+SW+AAAA3QAAAA8AAAAAAAAA&#10;AAAAAAAABwIAAGRycy9kb3ducmV2LnhtbFBLBQYAAAAAAwADALcAAADyAgAAAAA=&#10;" strokeweight="2pt"/>
                <v:line id="Line 163" o:spid="_x0000_s116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" strokeweight="1pt"/>
                <v:rect id="Rectangle 164" o:spid="_x0000_s116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17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17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17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17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17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17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17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66460C" w:rsidRPr="0066460C">
        <w:rPr>
          <w:rFonts w:eastAsiaTheme="minorEastAsia"/>
        </w:rPr>
        <w:t>Из таблицы 6.3 следует, что показатели напряженности трудового процесса в основном соответствуют 2 классу условий труда (постановление Министерства труда и социальной защиты Республики Беларусь от 22.02.2008 № 35).</w:t>
      </w:r>
    </w:p>
    <w:p w:rsidR="0066460C" w:rsidRDefault="0066460C" w:rsidP="0066460C">
      <w:pPr>
        <w:widowControl w:val="0"/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6460C">
        <w:rPr>
          <w:rFonts w:ascii="Times New Roman" w:eastAsiaTheme="minorEastAsia" w:hAnsi="Times New Roman" w:cs="Times New Roman"/>
          <w:sz w:val="28"/>
          <w:lang w:eastAsia="ru-RU"/>
        </w:rPr>
        <w:t>Разработаем карту рисков рабочего места для инженера-программиста.</w:t>
      </w:r>
      <w:r w:rsidRPr="0066460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Для оценки рисков применяем классический метод. Оценка рисков рассчитывается по формуле:</w:t>
      </w:r>
    </w:p>
    <w:p w:rsidR="0066460C" w:rsidRDefault="0066460C" w:rsidP="0066460C">
      <w:pPr>
        <w:widowControl w:val="0"/>
        <w:spacing w:after="20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66460C" w:rsidRPr="0066460C" w:rsidRDefault="0066460C" w:rsidP="0066460C">
      <w:pPr>
        <w:widowControl w:val="0"/>
        <w:suppressAutoHyphens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66460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R</w:t>
      </w:r>
      <w:r w:rsidRPr="0066460C">
        <w:rPr>
          <w:rFonts w:ascii="Times New Roman" w:eastAsia="Times New Roman" w:hAnsi="Times New Roman" w:cs="Times New Roman"/>
          <w:i/>
          <w:sz w:val="28"/>
          <w:szCs w:val="28"/>
        </w:rPr>
        <w:t xml:space="preserve"> = </w:t>
      </w:r>
      <w:r w:rsidRPr="0066460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66460C">
        <w:rPr>
          <w:rFonts w:ascii="Times New Roman" w:eastAsia="Times New Roman" w:hAnsi="Times New Roman" w:cs="Times New Roman"/>
          <w:i/>
          <w:sz w:val="28"/>
          <w:szCs w:val="28"/>
        </w:rPr>
        <w:t xml:space="preserve"> × </w:t>
      </w:r>
      <w:r w:rsidRPr="0066460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S</w:t>
      </w:r>
      <w:r w:rsidRPr="0066460C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66460C">
        <w:rPr>
          <w:rFonts w:eastAsia="Times New Roman"/>
          <w:szCs w:val="20"/>
        </w:rPr>
        <w:t xml:space="preserve"> </w:t>
      </w:r>
      <w:r w:rsidRPr="0066460C">
        <w:rPr>
          <w:rFonts w:eastAsia="Times New Roman"/>
          <w:szCs w:val="20"/>
        </w:rPr>
        <w:tab/>
      </w:r>
      <w:r w:rsidRPr="0066460C">
        <w:rPr>
          <w:rFonts w:eastAsia="Times New Roman"/>
          <w:szCs w:val="20"/>
        </w:rPr>
        <w:tab/>
      </w:r>
      <w:r w:rsidRPr="0066460C">
        <w:rPr>
          <w:rFonts w:eastAsia="Times New Roman"/>
          <w:szCs w:val="20"/>
        </w:rPr>
        <w:tab/>
      </w:r>
      <w:r w:rsidRPr="0066460C">
        <w:rPr>
          <w:rFonts w:eastAsia="Times New Roman"/>
          <w:szCs w:val="20"/>
        </w:rPr>
        <w:tab/>
      </w:r>
      <w:r w:rsidRPr="0066460C">
        <w:rPr>
          <w:rFonts w:eastAsia="Times New Roman"/>
          <w:szCs w:val="20"/>
        </w:rPr>
        <w:tab/>
      </w:r>
      <w:r w:rsidRPr="0066460C">
        <w:rPr>
          <w:rFonts w:eastAsia="Times New Roman"/>
          <w:szCs w:val="20"/>
        </w:rPr>
        <w:tab/>
      </w:r>
      <w:r w:rsidRPr="0066460C">
        <w:rPr>
          <w:rFonts w:ascii="Times New Roman" w:eastAsia="Times New Roman" w:hAnsi="Times New Roman" w:cs="Times New Roman"/>
          <w:sz w:val="28"/>
          <w:szCs w:val="28"/>
        </w:rPr>
        <w:t>(6.1)</w:t>
      </w:r>
    </w:p>
    <w:p w:rsidR="0066460C" w:rsidRPr="0066460C" w:rsidRDefault="0066460C" w:rsidP="0066460C">
      <w:pPr>
        <w:widowControl w:val="0"/>
        <w:suppressAutoHyphens/>
        <w:spacing w:after="0" w:line="360" w:lineRule="auto"/>
        <w:ind w:firstLine="709"/>
        <w:jc w:val="right"/>
        <w:rPr>
          <w:rFonts w:eastAsia="Times New Roman"/>
          <w:szCs w:val="20"/>
        </w:rPr>
      </w:pPr>
    </w:p>
    <w:p w:rsidR="0066460C" w:rsidRPr="0066460C" w:rsidRDefault="0066460C" w:rsidP="0066460C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6460C">
        <w:rPr>
          <w:rFonts w:ascii="Times New Roman" w:eastAsia="Times New Roman" w:hAnsi="Times New Roman" w:cs="Times New Roman"/>
          <w:sz w:val="28"/>
          <w:szCs w:val="28"/>
        </w:rPr>
        <w:t>где R – риск, балл; P – вероятность возникновения опасности, балл; S – серьезность последствий воздействия опасности, балл.</w:t>
      </w:r>
    </w:p>
    <w:p w:rsidR="00267B93" w:rsidRDefault="0066460C" w:rsidP="0066460C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6460C">
        <w:rPr>
          <w:rFonts w:ascii="Times New Roman" w:eastAsia="Times New Roman" w:hAnsi="Times New Roman" w:cs="Times New Roman"/>
          <w:sz w:val="28"/>
          <w:szCs w:val="28"/>
        </w:rPr>
        <w:t xml:space="preserve">Исходя из значений </w:t>
      </w:r>
      <w:r w:rsidRPr="0066460C"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66460C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66460C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66460C">
        <w:rPr>
          <w:rFonts w:ascii="Times New Roman" w:eastAsia="Times New Roman" w:hAnsi="Times New Roman" w:cs="Times New Roman"/>
          <w:sz w:val="28"/>
          <w:szCs w:val="28"/>
        </w:rPr>
        <w:t xml:space="preserve">, определяем категорию риска. Категории </w:t>
      </w:r>
    </w:p>
    <w:p w:rsidR="00267B93" w:rsidRDefault="00267B93" w:rsidP="0066460C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66460C" w:rsidRPr="0066460C" w:rsidRDefault="0066460C" w:rsidP="0066460C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6460C">
        <w:rPr>
          <w:rFonts w:ascii="Times New Roman" w:eastAsia="Times New Roman" w:hAnsi="Times New Roman" w:cs="Times New Roman"/>
          <w:sz w:val="28"/>
          <w:szCs w:val="28"/>
        </w:rPr>
        <w:lastRenderedPageBreak/>
        <w:t>рисков подразделяются на следующие: низкие (</w:t>
      </w:r>
      <w:r w:rsidRPr="0066460C">
        <w:rPr>
          <w:rFonts w:ascii="Times New Roman" w:eastAsia="Times New Roman" w:hAnsi="Times New Roman" w:cs="Times New Roman"/>
          <w:sz w:val="28"/>
          <w:szCs w:val="28"/>
          <w:lang w:val="en-US"/>
        </w:rPr>
        <w:t>R</w:t>
      </w:r>
      <w:r w:rsidRPr="0066460C">
        <w:rPr>
          <w:rFonts w:ascii="Times New Roman" w:eastAsia="Times New Roman" w:hAnsi="Times New Roman" w:cs="Times New Roman"/>
          <w:sz w:val="28"/>
          <w:szCs w:val="28"/>
        </w:rPr>
        <w:t xml:space="preserve"> &lt; 6), умеренные (6 ≤ </w:t>
      </w:r>
      <w:r w:rsidRPr="0066460C">
        <w:rPr>
          <w:rFonts w:ascii="Times New Roman" w:eastAsia="Times New Roman" w:hAnsi="Times New Roman" w:cs="Times New Roman"/>
          <w:sz w:val="28"/>
          <w:szCs w:val="28"/>
          <w:lang w:val="en-US"/>
        </w:rPr>
        <w:t>R</w:t>
      </w:r>
      <w:r w:rsidRPr="0066460C">
        <w:rPr>
          <w:rFonts w:ascii="Times New Roman" w:eastAsia="Times New Roman" w:hAnsi="Times New Roman" w:cs="Times New Roman"/>
          <w:sz w:val="28"/>
          <w:szCs w:val="28"/>
        </w:rPr>
        <w:t xml:space="preserve"> ≤ 12), высокие (</w:t>
      </w:r>
      <w:r w:rsidRPr="0066460C">
        <w:rPr>
          <w:rFonts w:ascii="Times New Roman" w:eastAsia="Times New Roman" w:hAnsi="Times New Roman" w:cs="Times New Roman"/>
          <w:sz w:val="28"/>
          <w:szCs w:val="28"/>
          <w:lang w:val="en-US"/>
        </w:rPr>
        <w:t>R</w:t>
      </w:r>
      <w:r w:rsidRPr="0066460C">
        <w:rPr>
          <w:rFonts w:ascii="Times New Roman" w:eastAsia="Times New Roman" w:hAnsi="Times New Roman" w:cs="Times New Roman"/>
          <w:sz w:val="28"/>
          <w:szCs w:val="28"/>
        </w:rPr>
        <w:t xml:space="preserve"> &gt; 12). </w:t>
      </w:r>
    </w:p>
    <w:p w:rsidR="0066460C" w:rsidRDefault="0066460C" w:rsidP="0066460C">
      <w:pPr>
        <w:widowControl w:val="0"/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460C">
        <w:rPr>
          <w:rFonts w:ascii="Times New Roman" w:eastAsia="Times New Roman" w:hAnsi="Times New Roman" w:cs="Times New Roman"/>
          <w:sz w:val="28"/>
          <w:szCs w:val="28"/>
        </w:rPr>
        <w:t>Риски, отнесенные к категории «низкие» и «умеренные» считаются допустимыми и управляемыми в соответствии с существующими в организации мерами (имеются в наличии необходимые процедуры и инструкции, оборудование поддерживается в технически исправном состоянии, своевременно проводится обучение, инструктаж и проверка знаний работников). Риски, отнесенные к категории «высокие» считаются недопустимыми и требуют разработки мер по управлению ими. Карта опасностей и рисков представлена в таблице ниже.</w:t>
      </w:r>
    </w:p>
    <w:p w:rsidR="0066460C" w:rsidRDefault="0066460C" w:rsidP="00211282">
      <w:pPr>
        <w:tabs>
          <w:tab w:val="left" w:pos="993"/>
        </w:tabs>
        <w:ind w:firstLine="709"/>
        <w:rPr>
          <w:rFonts w:ascii="Times New Roman" w:hAnsi="Times New Roman" w:cs="Times New Roman"/>
          <w:sz w:val="28"/>
          <w:szCs w:val="28"/>
        </w:rPr>
      </w:pPr>
    </w:p>
    <w:p w:rsidR="0079076E" w:rsidRPr="0079076E" w:rsidRDefault="0079076E" w:rsidP="0079076E">
      <w:pPr>
        <w:pStyle w:val="a4"/>
        <w:spacing w:line="360" w:lineRule="auto"/>
        <w:ind w:left="0" w:firstLine="709"/>
        <w:jc w:val="both"/>
        <w:rPr>
          <w:szCs w:val="28"/>
        </w:rPr>
      </w:pPr>
      <w:r w:rsidRPr="0079076E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0" allowOverlap="1" wp14:anchorId="68E9B968" wp14:editId="697AAF42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7490" cy="10187940"/>
                <wp:effectExtent l="0" t="0" r="22860" b="22860"/>
                <wp:wrapNone/>
                <wp:docPr id="1675" name="Группа 16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167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79076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9076E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79076E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E9B968" id="Группа 1675" o:spid="_x0000_s1177" style="position:absolute;left:0;text-align:left;margin-left:0;margin-top:0;width:518.7pt;height:802.2pt;z-index:251673600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" o:allowincell="f">
                <v:rect id="Rectangle 153" o:spid="_x0000_s117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" filled="f" strokeweight="2pt"/>
                <v:line id="Line 154" o:spid="_x0000_s117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Rk5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" strokeweight="2pt"/>
                <v:line id="Line 155" o:spid="_x0000_s118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" strokeweight="2pt"/>
                <v:line id="Line 156" o:spid="_x0000_s118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" strokeweight="2pt"/>
                <v:line id="Line 157" o:spid="_x0000_s118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" strokeweight="2pt"/>
                <v:line id="Line 158" o:spid="_x0000_s118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VTx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88UE&#10;vt+EE+T6AwAA//8DAFBLAQItABQABgAIAAAAIQDb4fbL7gAAAIUBAAATAAAAAAAAAAAAAAAAAAAA&#10;AABbQ29udGVudF9UeXBlc10ueG1sUEsBAi0AFAAGAAgAAAAhAFr0LFu/AAAAFQEAAAsAAAAAAAAA&#10;AAAAAAAAHwEAAF9yZWxzLy5yZWxzUEsBAi0AFAAGAAgAAAAhADXNVPG+AAAA3QAAAA8AAAAAAAAA&#10;AAAAAAAABwIAAGRycy9kb3ducmV2LnhtbFBLBQYAAAAAAwADALcAAADyAgAAAAA=&#10;" strokeweight="2pt"/>
                <v:line id="Line 159" o:spid="_x0000_s118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8qG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88UU&#10;vt+EE+T6AwAA//8DAFBLAQItABQABgAIAAAAIQDb4fbL7gAAAIUBAAATAAAAAAAAAAAAAAAAAAAA&#10;AABbQ29udGVudF9UeXBlc10ueG1sUEsBAi0AFAAGAAgAAAAhAFr0LFu/AAAAFQEAAAsAAAAAAAAA&#10;AAAAAAAAHwEAAF9yZWxzLy5yZWxzUEsBAi0AFAAGAAgAAAAhAMUfyoa+AAAA3QAAAA8AAAAAAAAA&#10;AAAAAAAABwIAAGRycy9kb3ducmV2LnhtbFBLBQYAAAAAAwADALcAAADyAgAAAAA=&#10;" strokeweight="2pt"/>
                <v:line id="Line 160" o:spid="_x0000_s118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28d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Z/MJ&#10;fL8JJ8jVBwAA//8DAFBLAQItABQABgAIAAAAIQDb4fbL7gAAAIUBAAATAAAAAAAAAAAAAAAAAAAA&#10;AABbQ29udGVudF9UeXBlc10ueG1sUEsBAi0AFAAGAAgAAAAhAFr0LFu/AAAAFQEAAAsAAAAAAAAA&#10;AAAAAAAAHwEAAF9yZWxzLy5yZWxzUEsBAi0AFAAGAAgAAAAhAKpTbx2+AAAA3QAAAA8AAAAAAAAA&#10;AAAAAAAABwIAAGRycy9kb3ducmV2LnhtbFBLBQYAAAAAAwADALcAAADyAgAAAAA=&#10;" strokeweight="2pt"/>
                <v:line id="Line 161" o:spid="_x0000_s118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" strokeweight="1pt"/>
                <v:line id="Line 162" o:spid="_x0000_s118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lLy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88UM&#10;vt+EE+T6AwAA//8DAFBLAQItABQABgAIAAAAIQDb4fbL7gAAAIUBAAATAAAAAAAAAAAAAAAAAAAA&#10;AABbQ29udGVudF9UeXBlc10ueG1sUEsBAi0AFAAGAAgAAAAhAFr0LFu/AAAAFQEAAAsAAAAAAAAA&#10;AAAAAAAAHwEAAF9yZWxzLy5yZWxzUEsBAi0AFAAGAAgAAAAhAEr2UvK+AAAA3QAAAA8AAAAAAAAA&#10;AAAAAAAABwIAAGRycy9kb3ducmV2LnhtbFBLBQYAAAAAAwADALcAAADyAgAAAAA=&#10;" strokeweight="2pt"/>
                <v:line id="Line 163" o:spid="_x0000_s118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" strokeweight="1pt"/>
                <v:rect id="Rectangle 164" o:spid="_x0000_s118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19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19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19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19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19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19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79076E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79076E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19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79076E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79076E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</w:p>
    <w:p w:rsidR="00274A37" w:rsidRDefault="00274A37" w:rsidP="00F31D08">
      <w:pPr>
        <w:pStyle w:val="a4"/>
        <w:spacing w:line="360" w:lineRule="auto"/>
        <w:ind w:left="0" w:firstLine="709"/>
        <w:jc w:val="both"/>
        <w:rPr>
          <w:szCs w:val="28"/>
        </w:rPr>
        <w:sectPr w:rsidR="00274A3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3B529F" w:rsidP="00737061">
      <w:pPr>
        <w:pStyle w:val="a8"/>
        <w:rPr>
          <w:sz w:val="10"/>
        </w:rPr>
      </w:pPr>
      <w:r>
        <w:rPr>
          <w:sz w:val="10"/>
        </w:rPr>
        <w:tab/>
      </w:r>
    </w:p>
    <w:p w:rsidR="00737061" w:rsidRDefault="003B529F" w:rsidP="003B529F">
      <w:pPr>
        <w:widowControl w:val="0"/>
        <w:suppressAutoHyphens/>
        <w:spacing w:after="0" w:line="360" w:lineRule="auto"/>
        <w:ind w:firstLine="709"/>
        <w:jc w:val="both"/>
        <w:rPr>
          <w:sz w:val="10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6</w:t>
      </w:r>
      <w:r w:rsidRPr="00143664">
        <w:rPr>
          <w:rFonts w:ascii="Times New Roman" w:eastAsia="Times New Roman" w:hAnsi="Times New Roman" w:cs="Times New Roman"/>
          <w:sz w:val="28"/>
          <w:szCs w:val="28"/>
        </w:rPr>
        <w:t>.4 – Карта управления (умеренными) рисками</w:t>
      </w:r>
      <w:r w:rsidRPr="00BF707F">
        <w:rPr>
          <w:rFonts w:cs="Times New Roman"/>
          <w:noProof/>
          <w:color w:val="000000"/>
          <w:spacing w:val="-6"/>
          <w:sz w:val="10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39136" behindDoc="0" locked="0" layoutInCell="0" allowOverlap="1" wp14:anchorId="2E712A18" wp14:editId="4668AF76">
                <wp:simplePos x="0" y="0"/>
                <wp:positionH relativeFrom="page">
                  <wp:posOffset>2038667</wp:posOffset>
                </wp:positionH>
                <wp:positionV relativeFrom="page">
                  <wp:posOffset>-1095692</wp:posOffset>
                </wp:positionV>
                <wp:extent cx="6588125" cy="10187940"/>
                <wp:effectExtent l="1552893" t="9207" r="13017" b="32068"/>
                <wp:wrapNone/>
                <wp:docPr id="2367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36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И</w:t>
                              </w:r>
                              <w:r>
                                <w:rPr>
                                  <w:sz w:val="18"/>
                                </w:rPr>
                                <w:t>зм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Ли</w:t>
                              </w: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Д</w:t>
                              </w:r>
                              <w:r>
                                <w:rPr>
                                  <w:sz w:val="18"/>
                                </w:rPr>
                                <w:t>ата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Л</w:t>
                              </w:r>
                              <w:r>
                                <w:rPr>
                                  <w:sz w:val="18"/>
                                </w:rPr>
                                <w:t>и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Pr="00F42090" w:rsidRDefault="00267B93" w:rsidP="003B529F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 xml:space="preserve">УО «ВГТУ» ДП.019 </w:t>
                              </w:r>
                              <w:r w:rsidRPr="001350C1">
                                <w:rPr>
                                  <w:lang w:val="ru-RU"/>
                                </w:rPr>
                                <w:t>1-40</w:t>
                              </w:r>
                              <w:r>
                                <w:rPr>
                                  <w:lang w:val="ru-RU"/>
                                </w:rPr>
                                <w:t xml:space="preserve"> 0</w:t>
                              </w:r>
                              <w:r w:rsidRPr="001350C1">
                                <w:rPr>
                                  <w:lang w:val="ru-RU"/>
                                </w:rPr>
                                <w:t>5 01-01</w:t>
                              </w:r>
                              <w:r>
                                <w:rPr>
                                  <w:lang w:val="ru-RU"/>
                                </w:rPr>
                                <w:t xml:space="preserve"> РПЗ</w:t>
                              </w:r>
                            </w:p>
                            <w:p w:rsidR="00267B93" w:rsidRDefault="00267B93" w:rsidP="003B529F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712A18" id="Группа 1" o:spid="_x0000_s1197" style="position:absolute;left:0;text-align:left;margin-left:160.5pt;margin-top:-86.25pt;width:518.75pt;height:802.2pt;rotation:90;z-index:25173913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" o:allowincell="f">
                <v:rect id="Rectangle 153" o:spid="_x0000_s119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" filled="f" strokeweight="2pt"/>
                <v:line id="Line 154" o:spid="_x0000_s119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" strokeweight="2pt"/>
                <v:line id="Line 155" o:spid="_x0000_s120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" strokeweight="2pt"/>
                <v:line id="Line 156" o:spid="_x0000_s120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" strokeweight="2pt"/>
                <v:line id="Line 157" o:spid="_x0000_s120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" strokeweight="2pt"/>
                <v:line id="Line 158" o:spid="_x0000_s120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" strokeweight="2pt"/>
                <v:line id="Line 159" o:spid="_x0000_s120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" strokeweight="2pt"/>
                <v:line id="Line 160" o:spid="_x0000_s120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" strokeweight="2pt"/>
                <v:line id="Line 161" o:spid="_x0000_s120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" strokeweight="1pt"/>
                <v:line id="Line 162" o:spid="_x0000_s120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" strokeweight="2pt"/>
                <v:line id="Line 163" o:spid="_x0000_s120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" strokeweight="1pt"/>
                <v:rect id="Rectangle 164" o:spid="_x0000_s120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И</w:t>
                        </w:r>
                        <w:r>
                          <w:rPr>
                            <w:sz w:val="18"/>
                          </w:rPr>
                          <w:t>зм.</w:t>
                        </w:r>
                      </w:p>
                    </w:txbxContent>
                  </v:textbox>
                </v:rect>
                <v:rect id="Rectangle 165" o:spid="_x0000_s121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Ли</w:t>
                        </w: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166" o:spid="_x0000_s121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21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21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Д</w:t>
                        </w:r>
                        <w:r>
                          <w:rPr>
                            <w:sz w:val="18"/>
                          </w:rPr>
                          <w:t>ата</w:t>
                        </w:r>
                      </w:p>
                    </w:txbxContent>
                  </v:textbox>
                </v:rect>
                <v:rect id="Rectangle 169" o:spid="_x0000_s121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Л</w:t>
                        </w:r>
                        <w:r>
                          <w:rPr>
                            <w:sz w:val="18"/>
                          </w:rPr>
                          <w:t>ист</w:t>
                        </w:r>
                      </w:p>
                    </w:txbxContent>
                  </v:textbox>
                </v:rect>
                <v:rect id="Rectangle 170" o:spid="_x0000_s121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Pr="00F42090" w:rsidRDefault="00267B93" w:rsidP="003B529F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171" o:spid="_x0000_s121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 xml:space="preserve">УО «ВГТУ» ДП.019 </w:t>
                        </w:r>
                        <w:r w:rsidRPr="001350C1">
                          <w:rPr>
                            <w:lang w:val="ru-RU"/>
                          </w:rPr>
                          <w:t>1-40</w:t>
                        </w:r>
                        <w:r>
                          <w:rPr>
                            <w:lang w:val="ru-RU"/>
                          </w:rPr>
                          <w:t xml:space="preserve"> 0</w:t>
                        </w:r>
                        <w:r w:rsidRPr="001350C1">
                          <w:rPr>
                            <w:lang w:val="ru-RU"/>
                          </w:rPr>
                          <w:t>5 01-01</w:t>
                        </w:r>
                        <w:r>
                          <w:rPr>
                            <w:lang w:val="ru-RU"/>
                          </w:rPr>
                          <w:t xml:space="preserve"> РПЗ</w:t>
                        </w:r>
                      </w:p>
                      <w:p w:rsidR="00267B93" w:rsidRDefault="00267B93" w:rsidP="003B529F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</w:p>
    <w:p w:rsidR="00737061" w:rsidRDefault="00737061" w:rsidP="00737061">
      <w:pPr>
        <w:pStyle w:val="a8"/>
        <w:rPr>
          <w:sz w:val="10"/>
        </w:rPr>
      </w:pPr>
    </w:p>
    <w:tbl>
      <w:tblPr>
        <w:tblStyle w:val="12"/>
        <w:tblpPr w:leftFromText="180" w:rightFromText="180" w:vertAnchor="text" w:horzAnchor="margin" w:tblpXSpec="center" w:tblpY="4"/>
        <w:tblW w:w="481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8"/>
        <w:gridCol w:w="2694"/>
        <w:gridCol w:w="847"/>
        <w:gridCol w:w="828"/>
        <w:gridCol w:w="873"/>
        <w:gridCol w:w="567"/>
        <w:gridCol w:w="5533"/>
      </w:tblGrid>
      <w:tr w:rsidR="003B529F" w:rsidRPr="003B529F" w:rsidTr="00044BD6">
        <w:tc>
          <w:tcPr>
            <w:tcW w:w="958" w:type="pct"/>
            <w:vMerge w:val="restar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</w:p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Опасность</w:t>
            </w:r>
          </w:p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Описание опасности</w:t>
            </w:r>
          </w:p>
        </w:tc>
        <w:tc>
          <w:tcPr>
            <w:tcW w:w="960" w:type="pct"/>
            <w:vMerge w:val="restar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</w:p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Описание риска</w:t>
            </w:r>
          </w:p>
        </w:tc>
        <w:tc>
          <w:tcPr>
            <w:tcW w:w="1110" w:type="pct"/>
            <w:gridSpan w:val="4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Оценка базового риска, балл</w:t>
            </w:r>
          </w:p>
        </w:tc>
        <w:tc>
          <w:tcPr>
            <w:tcW w:w="1972" w:type="pct"/>
            <w:vMerge w:val="restar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</w:p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 xml:space="preserve">Существующие мероприятия </w:t>
            </w:r>
            <w:r w:rsidRPr="003B529F">
              <w:rPr>
                <w:color w:val="000000" w:themeColor="text1"/>
                <w:lang w:val="ru-RU"/>
              </w:rPr>
              <w:br/>
              <w:t>по управлению рисками</w:t>
            </w:r>
          </w:p>
        </w:tc>
      </w:tr>
      <w:tr w:rsidR="003B529F" w:rsidRPr="003B529F" w:rsidTr="00044BD6">
        <w:trPr>
          <w:trHeight w:val="1438"/>
        </w:trPr>
        <w:tc>
          <w:tcPr>
            <w:tcW w:w="958" w:type="pct"/>
            <w:vMerge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</w:p>
        </w:tc>
        <w:tc>
          <w:tcPr>
            <w:tcW w:w="960" w:type="pct"/>
            <w:vMerge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</w:p>
        </w:tc>
        <w:tc>
          <w:tcPr>
            <w:tcW w:w="3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серьезность последствий, S</w:t>
            </w:r>
          </w:p>
        </w:tc>
        <w:tc>
          <w:tcPr>
            <w:tcW w:w="295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вероят-ность, Р</w:t>
            </w:r>
          </w:p>
        </w:tc>
        <w:tc>
          <w:tcPr>
            <w:tcW w:w="31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итоговая величина риска, R</w:t>
            </w:r>
          </w:p>
        </w:tc>
        <w:tc>
          <w:tcPr>
            <w:tcW w:w="2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категория риска</w:t>
            </w:r>
          </w:p>
        </w:tc>
        <w:tc>
          <w:tcPr>
            <w:tcW w:w="1972" w:type="pct"/>
            <w:vMerge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</w:p>
        </w:tc>
      </w:tr>
      <w:tr w:rsidR="003B529F" w:rsidRPr="003B529F" w:rsidTr="00044BD6">
        <w:trPr>
          <w:trHeight w:val="261"/>
        </w:trPr>
        <w:tc>
          <w:tcPr>
            <w:tcW w:w="95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1</w:t>
            </w:r>
          </w:p>
        </w:tc>
        <w:tc>
          <w:tcPr>
            <w:tcW w:w="960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2</w:t>
            </w:r>
          </w:p>
        </w:tc>
        <w:tc>
          <w:tcPr>
            <w:tcW w:w="3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3</w:t>
            </w:r>
          </w:p>
        </w:tc>
        <w:tc>
          <w:tcPr>
            <w:tcW w:w="295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4</w:t>
            </w:r>
          </w:p>
        </w:tc>
        <w:tc>
          <w:tcPr>
            <w:tcW w:w="31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5</w:t>
            </w:r>
          </w:p>
        </w:tc>
        <w:tc>
          <w:tcPr>
            <w:tcW w:w="2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6</w:t>
            </w:r>
          </w:p>
        </w:tc>
        <w:tc>
          <w:tcPr>
            <w:tcW w:w="197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7</w:t>
            </w:r>
          </w:p>
        </w:tc>
      </w:tr>
      <w:tr w:rsidR="003B529F" w:rsidRPr="003B529F" w:rsidTr="003B529F">
        <w:trPr>
          <w:trHeight w:val="410"/>
        </w:trPr>
        <w:tc>
          <w:tcPr>
            <w:tcW w:w="5000" w:type="pct"/>
            <w:gridSpan w:val="7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highlight w:val="yellow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Инженер-программист</w:t>
            </w:r>
          </w:p>
        </w:tc>
      </w:tr>
      <w:tr w:rsidR="003B529F" w:rsidRPr="003B529F" w:rsidTr="00044BD6">
        <w:trPr>
          <w:trHeight w:val="1573"/>
        </w:trPr>
        <w:tc>
          <w:tcPr>
            <w:tcW w:w="958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овышенное значение напряжения в электрической цепи, замыкание которой может произойти через тело человека</w:t>
            </w:r>
          </w:p>
        </w:tc>
        <w:tc>
          <w:tcPr>
            <w:tcW w:w="960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Электротравмы местного и общего характера</w:t>
            </w:r>
          </w:p>
        </w:tc>
        <w:tc>
          <w:tcPr>
            <w:tcW w:w="3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3</w:t>
            </w:r>
          </w:p>
        </w:tc>
        <w:tc>
          <w:tcPr>
            <w:tcW w:w="295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1</w:t>
            </w:r>
          </w:p>
        </w:tc>
        <w:tc>
          <w:tcPr>
            <w:tcW w:w="31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3</w:t>
            </w:r>
          </w:p>
        </w:tc>
        <w:tc>
          <w:tcPr>
            <w:tcW w:w="20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</w:t>
            </w:r>
          </w:p>
        </w:tc>
        <w:tc>
          <w:tcPr>
            <w:tcW w:w="197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Коллективные средства защиты, инструктаж</w:t>
            </w:r>
          </w:p>
        </w:tc>
      </w:tr>
      <w:tr w:rsidR="003B529F" w:rsidRPr="003B529F" w:rsidTr="00044BD6">
        <w:trPr>
          <w:trHeight w:val="845"/>
        </w:trPr>
        <w:tc>
          <w:tcPr>
            <w:tcW w:w="958" w:type="pct"/>
          </w:tcPr>
          <w:p w:rsidR="003B529F" w:rsidRPr="003B529F" w:rsidRDefault="003B529F" w:rsidP="003B529F">
            <w:pPr>
              <w:rPr>
                <w:color w:val="000000" w:themeColor="text1"/>
              </w:rPr>
            </w:pPr>
            <w:r w:rsidRPr="003B529F">
              <w:rPr>
                <w:color w:val="000000" w:themeColor="text1"/>
              </w:rPr>
              <w:t>Повышенная напряженность электромагнитного поля</w:t>
            </w:r>
          </w:p>
        </w:tc>
        <w:tc>
          <w:tcPr>
            <w:tcW w:w="960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овышенная утомляемость</w:t>
            </w:r>
          </w:p>
        </w:tc>
        <w:tc>
          <w:tcPr>
            <w:tcW w:w="3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2</w:t>
            </w:r>
          </w:p>
        </w:tc>
        <w:tc>
          <w:tcPr>
            <w:tcW w:w="295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1</w:t>
            </w:r>
          </w:p>
        </w:tc>
        <w:tc>
          <w:tcPr>
            <w:tcW w:w="31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2</w:t>
            </w:r>
          </w:p>
        </w:tc>
        <w:tc>
          <w:tcPr>
            <w:tcW w:w="20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</w:t>
            </w:r>
          </w:p>
        </w:tc>
        <w:tc>
          <w:tcPr>
            <w:tcW w:w="197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Соблюдение режимов труда и отдыха</w:t>
            </w:r>
          </w:p>
        </w:tc>
      </w:tr>
      <w:tr w:rsidR="003B529F" w:rsidRPr="003B529F" w:rsidTr="00044BD6">
        <w:trPr>
          <w:trHeight w:val="173"/>
        </w:trPr>
        <w:tc>
          <w:tcPr>
            <w:tcW w:w="958" w:type="pct"/>
          </w:tcPr>
          <w:p w:rsidR="003B529F" w:rsidRPr="003B529F" w:rsidRDefault="003B529F" w:rsidP="003B529F">
            <w:pPr>
              <w:pStyle w:val="1"/>
              <w:spacing w:before="0" w:after="0"/>
              <w:outlineLvl w:val="0"/>
              <w:rPr>
                <w:b w:val="0"/>
                <w:color w:val="000000" w:themeColor="text1"/>
                <w:sz w:val="20"/>
                <w:szCs w:val="20"/>
              </w:rPr>
            </w:pPr>
            <w:r w:rsidRPr="003B529F">
              <w:rPr>
                <w:b w:val="0"/>
                <w:color w:val="000000" w:themeColor="text1"/>
                <w:sz w:val="20"/>
                <w:szCs w:val="20"/>
              </w:rPr>
              <w:t>Умственное перенапряжение</w:t>
            </w:r>
          </w:p>
        </w:tc>
        <w:tc>
          <w:tcPr>
            <w:tcW w:w="960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овышенная утомляемость</w:t>
            </w:r>
          </w:p>
        </w:tc>
        <w:tc>
          <w:tcPr>
            <w:tcW w:w="3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3</w:t>
            </w:r>
          </w:p>
        </w:tc>
        <w:tc>
          <w:tcPr>
            <w:tcW w:w="295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2</w:t>
            </w:r>
          </w:p>
        </w:tc>
        <w:tc>
          <w:tcPr>
            <w:tcW w:w="31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6</w:t>
            </w:r>
          </w:p>
        </w:tc>
        <w:tc>
          <w:tcPr>
            <w:tcW w:w="20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</w:t>
            </w:r>
          </w:p>
        </w:tc>
        <w:tc>
          <w:tcPr>
            <w:tcW w:w="197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 xml:space="preserve">Соблюдение режимов труда и отдыха. Соблюдение графика регламентированных перерывов при работе </w:t>
            </w:r>
            <w:r w:rsidRPr="003B529F">
              <w:rPr>
                <w:color w:val="000000" w:themeColor="text1"/>
                <w:lang w:val="ru-RU"/>
              </w:rPr>
              <w:br/>
              <w:t>с компьютером.</w:t>
            </w:r>
          </w:p>
        </w:tc>
      </w:tr>
      <w:tr w:rsidR="003B529F" w:rsidRPr="003B529F" w:rsidTr="00044BD6">
        <w:trPr>
          <w:trHeight w:val="1763"/>
        </w:trPr>
        <w:tc>
          <w:tcPr>
            <w:tcW w:w="958" w:type="pct"/>
          </w:tcPr>
          <w:p w:rsidR="003B529F" w:rsidRPr="003B529F" w:rsidRDefault="003B529F" w:rsidP="003B529F">
            <w:pPr>
              <w:pStyle w:val="1"/>
              <w:spacing w:before="0" w:after="0"/>
              <w:outlineLvl w:val="0"/>
              <w:rPr>
                <w:b w:val="0"/>
                <w:color w:val="000000" w:themeColor="text1"/>
                <w:sz w:val="20"/>
                <w:szCs w:val="20"/>
              </w:rPr>
            </w:pPr>
            <w:r w:rsidRPr="003B529F">
              <w:rPr>
                <w:b w:val="0"/>
                <w:color w:val="000000" w:themeColor="text1"/>
                <w:sz w:val="20"/>
                <w:szCs w:val="20"/>
              </w:rPr>
              <w:t>Перенапряжение анализаторов</w:t>
            </w:r>
          </w:p>
        </w:tc>
        <w:tc>
          <w:tcPr>
            <w:tcW w:w="960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овышенная утомляемость, ухудшение зрения,  статические перегрузки костно-мышечного аппарата</w:t>
            </w:r>
          </w:p>
        </w:tc>
        <w:tc>
          <w:tcPr>
            <w:tcW w:w="302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3</w:t>
            </w:r>
          </w:p>
        </w:tc>
        <w:tc>
          <w:tcPr>
            <w:tcW w:w="295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2</w:t>
            </w:r>
          </w:p>
        </w:tc>
        <w:tc>
          <w:tcPr>
            <w:tcW w:w="31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6</w:t>
            </w:r>
          </w:p>
        </w:tc>
        <w:tc>
          <w:tcPr>
            <w:tcW w:w="20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>П</w:t>
            </w:r>
          </w:p>
        </w:tc>
        <w:tc>
          <w:tcPr>
            <w:tcW w:w="1972" w:type="pct"/>
          </w:tcPr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  <w:r w:rsidRPr="003B529F">
              <w:rPr>
                <w:color w:val="000000" w:themeColor="text1"/>
                <w:lang w:val="ru-RU"/>
              </w:rPr>
              <w:t xml:space="preserve">Соблюдение режимов труда и отдыха. Соблюдение графика регламентированных перерывов при работе </w:t>
            </w:r>
            <w:r w:rsidRPr="003B529F">
              <w:rPr>
                <w:color w:val="000000" w:themeColor="text1"/>
                <w:lang w:val="ru-RU"/>
              </w:rPr>
              <w:br/>
              <w:t xml:space="preserve">с компьютером. Выполнение комплекса упражнений </w:t>
            </w:r>
            <w:r w:rsidRPr="003B529F">
              <w:rPr>
                <w:color w:val="000000" w:themeColor="text1"/>
                <w:lang w:val="ru-RU"/>
              </w:rPr>
              <w:br/>
              <w:t>для глаз</w:t>
            </w:r>
          </w:p>
          <w:p w:rsidR="003B529F" w:rsidRPr="003B529F" w:rsidRDefault="003B529F" w:rsidP="003B529F">
            <w:pPr>
              <w:rPr>
                <w:color w:val="000000" w:themeColor="text1"/>
                <w:lang w:val="ru-RU"/>
              </w:rPr>
            </w:pPr>
          </w:p>
        </w:tc>
      </w:tr>
    </w:tbl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3B529F" w:rsidRDefault="003B529F" w:rsidP="003B529F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7061" w:rsidRPr="003B529F" w:rsidRDefault="003B529F" w:rsidP="003B529F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707F">
        <w:rPr>
          <w:rFonts w:cs="Times New Roman"/>
          <w:noProof/>
          <w:color w:val="000000"/>
          <w:spacing w:val="-6"/>
          <w:sz w:val="10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43232" behindDoc="0" locked="0" layoutInCell="0" allowOverlap="1" wp14:anchorId="7EC1F855" wp14:editId="7260C006">
                <wp:simplePos x="0" y="0"/>
                <wp:positionH relativeFrom="page">
                  <wp:posOffset>2038667</wp:posOffset>
                </wp:positionH>
                <wp:positionV relativeFrom="page">
                  <wp:posOffset>-1095692</wp:posOffset>
                </wp:positionV>
                <wp:extent cx="6588125" cy="10187940"/>
                <wp:effectExtent l="1552893" t="9207" r="13017" b="32068"/>
                <wp:wrapNone/>
                <wp:docPr id="2407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40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И</w:t>
                              </w:r>
                              <w:r>
                                <w:rPr>
                                  <w:sz w:val="18"/>
                                </w:rPr>
                                <w:t>зм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Ли</w:t>
                              </w:r>
                              <w:r>
                                <w:rPr>
                                  <w:sz w:val="18"/>
                                </w:rPr>
                                <w:t>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Д</w:t>
                              </w:r>
                              <w:r>
                                <w:rPr>
                                  <w:sz w:val="18"/>
                                </w:rPr>
                                <w:t>ата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Л</w:t>
                              </w:r>
                              <w:r>
                                <w:rPr>
                                  <w:sz w:val="18"/>
                                </w:rPr>
                                <w:t>и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Pr="00F42090" w:rsidRDefault="00267B93" w:rsidP="003B529F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3B529F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 xml:space="preserve">УО «ВГТУ» ДП.019 </w:t>
                              </w:r>
                              <w:r w:rsidRPr="001350C1">
                                <w:rPr>
                                  <w:lang w:val="ru-RU"/>
                                </w:rPr>
                                <w:t>1-40</w:t>
                              </w:r>
                              <w:r>
                                <w:rPr>
                                  <w:lang w:val="ru-RU"/>
                                </w:rPr>
                                <w:t xml:space="preserve"> 0</w:t>
                              </w:r>
                              <w:r w:rsidRPr="001350C1">
                                <w:rPr>
                                  <w:lang w:val="ru-RU"/>
                                </w:rPr>
                                <w:t>5 01-01</w:t>
                              </w:r>
                              <w:r>
                                <w:rPr>
                                  <w:lang w:val="ru-RU"/>
                                </w:rPr>
                                <w:t xml:space="preserve"> РПЗ</w:t>
                              </w:r>
                            </w:p>
                            <w:p w:rsidR="00267B93" w:rsidRDefault="00267B93" w:rsidP="003B529F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C1F855" id="_x0000_s1217" style="position:absolute;left:0;text-align:left;margin-left:160.5pt;margin-top:-86.25pt;width:518.75pt;height:802.2pt;rotation:90;z-index:25174323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" o:allowincell="f">
                <v:rect id="Rectangle 153" o:spid="_x0000_s121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" filled="f" strokeweight="2pt"/>
                <v:line id="Line 154" o:spid="_x0000_s121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khdwwAAAN0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dNZtIT3m/AE5PoPAAD//wMAUEsBAi0AFAAGAAgAAAAhANvh9svuAAAAhQEAABMAAAAAAAAAAAAA&#10;AAAAAAAAAFtDb250ZW50X1R5cGVzXS54bWxQSwECLQAUAAYACAAAACEAWvQsW78AAAAVAQAACwAA&#10;AAAAAAAAAAAAAAAfAQAAX3JlbHMvLnJlbHNQSwECLQAUAAYACAAAACEAcsZIXcMAAADdAAAADwAA&#10;AAAAAAAAAAAAAAAHAgAAZHJzL2Rvd25yZXYueG1sUEsFBgAAAAADAAMAtwAAAPcCAAAAAA==&#10;" strokeweight="2pt"/>
                <v:line id="Line 155" o:spid="_x0000_s122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" strokeweight="2pt"/>
                <v:line id="Line 156" o:spid="_x0000_s122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" strokeweight="2pt"/>
                <v:line id="Line 157" o:spid="_x0000_s122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" strokeweight="2pt"/>
                <v:line id="Line 158" o:spid="_x0000_s122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" strokeweight="2pt"/>
                <v:line id="Line 159" o:spid="_x0000_s122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" strokeweight="2pt"/>
                <v:line id="Line 160" o:spid="_x0000_s122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" strokeweight="2pt"/>
                <v:line id="Line 161" o:spid="_x0000_s122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" strokeweight="1pt"/>
                <v:line id="Line 162" o:spid="_x0000_s122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" strokeweight="2pt"/>
                <v:line id="Line 163" o:spid="_x0000_s122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" strokeweight="1pt"/>
                <v:rect id="Rectangle 164" o:spid="_x0000_s122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И</w:t>
                        </w:r>
                        <w:r>
                          <w:rPr>
                            <w:sz w:val="18"/>
                          </w:rPr>
                          <w:t>зм.</w:t>
                        </w:r>
                      </w:p>
                    </w:txbxContent>
                  </v:textbox>
                </v:rect>
                <v:rect id="Rectangle 165" o:spid="_x0000_s123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Ли</w:t>
                        </w:r>
                        <w:r>
                          <w:rPr>
                            <w:sz w:val="18"/>
                          </w:rPr>
                          <w:t>ст</w:t>
                        </w:r>
                      </w:p>
                    </w:txbxContent>
                  </v:textbox>
                </v:rect>
                <v:rect id="Rectangle 166" o:spid="_x0000_s123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23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23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Д</w:t>
                        </w:r>
                        <w:r>
                          <w:rPr>
                            <w:sz w:val="18"/>
                          </w:rPr>
                          <w:t>ата</w:t>
                        </w:r>
                      </w:p>
                    </w:txbxContent>
                  </v:textbox>
                </v:rect>
                <v:rect id="Rectangle 169" o:spid="_x0000_s123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Л</w:t>
                        </w:r>
                        <w:r>
                          <w:rPr>
                            <w:sz w:val="18"/>
                          </w:rPr>
                          <w:t>ист</w:t>
                        </w:r>
                      </w:p>
                    </w:txbxContent>
                  </v:textbox>
                </v:rect>
                <v:rect id="Rectangle 170" o:spid="_x0000_s123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Pr="00F42090" w:rsidRDefault="00267B93" w:rsidP="003B529F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171" o:spid="_x0000_s123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267B93" w:rsidRDefault="00267B93" w:rsidP="003B529F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 xml:space="preserve">УО «ВГТУ» ДП.019 </w:t>
                        </w:r>
                        <w:r w:rsidRPr="001350C1">
                          <w:rPr>
                            <w:lang w:val="ru-RU"/>
                          </w:rPr>
                          <w:t>1-40</w:t>
                        </w:r>
                        <w:r>
                          <w:rPr>
                            <w:lang w:val="ru-RU"/>
                          </w:rPr>
                          <w:t xml:space="preserve"> 0</w:t>
                        </w:r>
                        <w:r w:rsidRPr="001350C1">
                          <w:rPr>
                            <w:lang w:val="ru-RU"/>
                          </w:rPr>
                          <w:t>5 01-01</w:t>
                        </w:r>
                        <w:r>
                          <w:rPr>
                            <w:lang w:val="ru-RU"/>
                          </w:rPr>
                          <w:t xml:space="preserve"> РПЗ</w:t>
                        </w:r>
                      </w:p>
                      <w:p w:rsidR="00267B93" w:rsidRDefault="00267B93" w:rsidP="003B529F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3B529F">
        <w:rPr>
          <w:rFonts w:ascii="Times New Roman" w:eastAsia="Times New Roman" w:hAnsi="Times New Roman" w:cs="Times New Roman"/>
          <w:sz w:val="28"/>
          <w:szCs w:val="28"/>
        </w:rPr>
        <w:t>Окончание таблицы 6.4</w:t>
      </w:r>
    </w:p>
    <w:p w:rsidR="00737061" w:rsidRDefault="00737061" w:rsidP="00737061">
      <w:pPr>
        <w:pStyle w:val="a8"/>
        <w:rPr>
          <w:sz w:val="10"/>
        </w:rPr>
      </w:pPr>
    </w:p>
    <w:tbl>
      <w:tblPr>
        <w:tblStyle w:val="12"/>
        <w:tblpPr w:leftFromText="180" w:rightFromText="180" w:vertAnchor="text" w:horzAnchor="page" w:tblpX="1576" w:tblpY="-111"/>
        <w:tblW w:w="506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00"/>
        <w:gridCol w:w="2741"/>
        <w:gridCol w:w="849"/>
        <w:gridCol w:w="852"/>
        <w:gridCol w:w="849"/>
        <w:gridCol w:w="710"/>
        <w:gridCol w:w="6237"/>
      </w:tblGrid>
      <w:tr w:rsidR="00044BD6" w:rsidRPr="00274A37" w:rsidTr="00044BD6">
        <w:trPr>
          <w:trHeight w:val="173"/>
        </w:trPr>
        <w:tc>
          <w:tcPr>
            <w:tcW w:w="848" w:type="pct"/>
          </w:tcPr>
          <w:p w:rsidR="003B529F" w:rsidRPr="003B529F" w:rsidRDefault="003B529F" w:rsidP="003B529F">
            <w:pPr>
              <w:pStyle w:val="1"/>
              <w:spacing w:before="0" w:after="0"/>
              <w:jc w:val="center"/>
              <w:outlineLvl w:val="0"/>
              <w:rPr>
                <w:b w:val="0"/>
                <w:color w:val="000000" w:themeColor="text1"/>
                <w:sz w:val="20"/>
                <w:lang w:val="ru-RU"/>
              </w:rPr>
            </w:pPr>
            <w:r w:rsidRPr="003B529F">
              <w:rPr>
                <w:b w:val="0"/>
                <w:color w:val="000000" w:themeColor="text1"/>
                <w:sz w:val="20"/>
                <w:lang w:val="ru-RU"/>
              </w:rPr>
              <w:t>1</w:t>
            </w:r>
          </w:p>
        </w:tc>
        <w:tc>
          <w:tcPr>
            <w:tcW w:w="930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3</w:t>
            </w:r>
          </w:p>
        </w:tc>
        <w:tc>
          <w:tcPr>
            <w:tcW w:w="289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4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5</w:t>
            </w:r>
          </w:p>
        </w:tc>
        <w:tc>
          <w:tcPr>
            <w:tcW w:w="241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6</w:t>
            </w:r>
          </w:p>
        </w:tc>
        <w:tc>
          <w:tcPr>
            <w:tcW w:w="2116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7</w:t>
            </w:r>
          </w:p>
        </w:tc>
      </w:tr>
      <w:tr w:rsidR="00044BD6" w:rsidRPr="00274A37" w:rsidTr="00044BD6">
        <w:trPr>
          <w:trHeight w:val="1021"/>
        </w:trPr>
        <w:tc>
          <w:tcPr>
            <w:tcW w:w="848" w:type="pct"/>
          </w:tcPr>
          <w:p w:rsidR="003B529F" w:rsidRPr="003B529F" w:rsidRDefault="003B529F" w:rsidP="003B529F">
            <w:pPr>
              <w:pStyle w:val="1"/>
              <w:spacing w:before="0" w:after="0"/>
              <w:outlineLvl w:val="0"/>
              <w:rPr>
                <w:b w:val="0"/>
                <w:color w:val="000000" w:themeColor="text1"/>
                <w:sz w:val="20"/>
              </w:rPr>
            </w:pPr>
            <w:r w:rsidRPr="003B529F">
              <w:rPr>
                <w:b w:val="0"/>
                <w:color w:val="000000" w:themeColor="text1"/>
                <w:sz w:val="20"/>
              </w:rPr>
              <w:t>Эмоциональные перегрузки</w:t>
            </w:r>
          </w:p>
        </w:tc>
        <w:tc>
          <w:tcPr>
            <w:tcW w:w="930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Повышенная утомляемость, стресс, нервное перенапряжение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4</w:t>
            </w:r>
          </w:p>
        </w:tc>
        <w:tc>
          <w:tcPr>
            <w:tcW w:w="289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8</w:t>
            </w:r>
          </w:p>
        </w:tc>
        <w:tc>
          <w:tcPr>
            <w:tcW w:w="241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П</w:t>
            </w:r>
          </w:p>
        </w:tc>
        <w:tc>
          <w:tcPr>
            <w:tcW w:w="2116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Соблюдение режимов труда и отдыха</w:t>
            </w:r>
          </w:p>
        </w:tc>
      </w:tr>
      <w:tr w:rsidR="00044BD6" w:rsidRPr="00274A37" w:rsidTr="00044BD6">
        <w:trPr>
          <w:trHeight w:val="1277"/>
        </w:trPr>
        <w:tc>
          <w:tcPr>
            <w:tcW w:w="848" w:type="pct"/>
          </w:tcPr>
          <w:p w:rsidR="003B529F" w:rsidRPr="003B529F" w:rsidRDefault="003B529F" w:rsidP="003B529F">
            <w:pPr>
              <w:pStyle w:val="1"/>
              <w:spacing w:before="0" w:after="0"/>
              <w:outlineLvl w:val="0"/>
              <w:rPr>
                <w:b w:val="0"/>
                <w:color w:val="000000" w:themeColor="text1"/>
                <w:sz w:val="20"/>
              </w:rPr>
            </w:pPr>
            <w:r w:rsidRPr="003B529F">
              <w:rPr>
                <w:b w:val="0"/>
                <w:color w:val="000000" w:themeColor="text1"/>
                <w:sz w:val="20"/>
              </w:rPr>
              <w:t xml:space="preserve">Возникновение пожара </w:t>
            </w:r>
          </w:p>
        </w:tc>
        <w:tc>
          <w:tcPr>
            <w:tcW w:w="930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Воздействие токсичных веществ и газов (продуктов горения) при пожаре внутри помещений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3</w:t>
            </w:r>
          </w:p>
        </w:tc>
        <w:tc>
          <w:tcPr>
            <w:tcW w:w="289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1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3</w:t>
            </w:r>
          </w:p>
        </w:tc>
        <w:tc>
          <w:tcPr>
            <w:tcW w:w="241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П</w:t>
            </w:r>
          </w:p>
        </w:tc>
        <w:tc>
          <w:tcPr>
            <w:tcW w:w="2116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Инструктаж, соблюдение требований пожарной безопасности</w:t>
            </w:r>
          </w:p>
        </w:tc>
      </w:tr>
      <w:tr w:rsidR="00044BD6" w:rsidRPr="00274A37" w:rsidTr="00044BD6">
        <w:trPr>
          <w:trHeight w:val="173"/>
        </w:trPr>
        <w:tc>
          <w:tcPr>
            <w:tcW w:w="848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Опасность удара (контакт с конструктивными элементами зданий и помещений)</w:t>
            </w:r>
          </w:p>
        </w:tc>
        <w:tc>
          <w:tcPr>
            <w:tcW w:w="930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 xml:space="preserve">Падение, травмирование </w:t>
            </w:r>
            <w:r w:rsidRPr="003B529F">
              <w:rPr>
                <w:color w:val="000000" w:themeColor="text1"/>
                <w:szCs w:val="24"/>
                <w:lang w:val="ru-RU"/>
              </w:rPr>
              <w:br/>
              <w:t>во время передвижения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89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1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41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П</w:t>
            </w:r>
          </w:p>
        </w:tc>
        <w:tc>
          <w:tcPr>
            <w:tcW w:w="2116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Содержание рабочих мест и проходов в надлежащем состоянии.</w:t>
            </w:r>
          </w:p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Информирование об авариях и несчастных случаях, происшедших в других организациях</w:t>
            </w:r>
          </w:p>
        </w:tc>
      </w:tr>
      <w:tr w:rsidR="00044BD6" w:rsidRPr="00274A37" w:rsidTr="00044BD6">
        <w:trPr>
          <w:trHeight w:val="173"/>
        </w:trPr>
        <w:tc>
          <w:tcPr>
            <w:tcW w:w="848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 xml:space="preserve">Скользкая поверхность (пол, ступени лестниц, территория) </w:t>
            </w:r>
          </w:p>
        </w:tc>
        <w:tc>
          <w:tcPr>
            <w:tcW w:w="930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 xml:space="preserve">Падение, травмирование </w:t>
            </w:r>
            <w:r w:rsidRPr="003B529F">
              <w:rPr>
                <w:color w:val="000000" w:themeColor="text1"/>
                <w:szCs w:val="24"/>
                <w:lang w:val="ru-RU"/>
              </w:rPr>
              <w:br/>
              <w:t>во время передвижения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3</w:t>
            </w:r>
          </w:p>
        </w:tc>
        <w:tc>
          <w:tcPr>
            <w:tcW w:w="289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1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3</w:t>
            </w:r>
          </w:p>
        </w:tc>
        <w:tc>
          <w:tcPr>
            <w:tcW w:w="241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П</w:t>
            </w:r>
          </w:p>
        </w:tc>
        <w:tc>
          <w:tcPr>
            <w:tcW w:w="2116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Контроль за состоянием зданий, территории.</w:t>
            </w:r>
          </w:p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Уборка снега, наледей, посыпка песком обледеневших участков территории в зимний период</w:t>
            </w:r>
          </w:p>
        </w:tc>
      </w:tr>
      <w:tr w:rsidR="00044BD6" w:rsidRPr="00274A37" w:rsidTr="00044BD6">
        <w:trPr>
          <w:trHeight w:val="661"/>
        </w:trPr>
        <w:tc>
          <w:tcPr>
            <w:tcW w:w="848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 xml:space="preserve">Противоправные действия других лиц </w:t>
            </w:r>
          </w:p>
        </w:tc>
        <w:tc>
          <w:tcPr>
            <w:tcW w:w="930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</w:rPr>
            </w:pPr>
            <w:r w:rsidRPr="003B529F">
              <w:rPr>
                <w:color w:val="000000" w:themeColor="text1"/>
                <w:szCs w:val="24"/>
              </w:rPr>
              <w:t>Телесные повреждения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89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</w:rPr>
            </w:pPr>
            <w:r w:rsidRPr="003B529F">
              <w:rPr>
                <w:color w:val="000000" w:themeColor="text1"/>
                <w:szCs w:val="24"/>
              </w:rPr>
              <w:t>1</w:t>
            </w:r>
          </w:p>
        </w:tc>
        <w:tc>
          <w:tcPr>
            <w:tcW w:w="288" w:type="pct"/>
          </w:tcPr>
          <w:p w:rsidR="003B529F" w:rsidRPr="003B529F" w:rsidRDefault="003B529F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41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П</w:t>
            </w:r>
          </w:p>
        </w:tc>
        <w:tc>
          <w:tcPr>
            <w:tcW w:w="2116" w:type="pct"/>
          </w:tcPr>
          <w:p w:rsidR="003B529F" w:rsidRPr="003B529F" w:rsidRDefault="003B529F" w:rsidP="003B529F">
            <w:pPr>
              <w:rPr>
                <w:color w:val="000000" w:themeColor="text1"/>
                <w:szCs w:val="24"/>
                <w:lang w:val="ru-RU"/>
              </w:rPr>
            </w:pPr>
            <w:r w:rsidRPr="003B529F">
              <w:rPr>
                <w:color w:val="000000" w:themeColor="text1"/>
                <w:szCs w:val="24"/>
                <w:lang w:val="ru-RU"/>
              </w:rPr>
              <w:t>Соблюдение требований безопасности при нахождении на территории организации</w:t>
            </w:r>
          </w:p>
        </w:tc>
      </w:tr>
      <w:tr w:rsidR="00044BD6" w:rsidRPr="00274A37" w:rsidTr="00044BD6">
        <w:trPr>
          <w:trHeight w:val="661"/>
        </w:trPr>
        <w:tc>
          <w:tcPr>
            <w:tcW w:w="848" w:type="pct"/>
          </w:tcPr>
          <w:p w:rsidR="00044BD6" w:rsidRPr="003B529F" w:rsidRDefault="00044BD6" w:rsidP="003B529F">
            <w:pPr>
              <w:rPr>
                <w:color w:val="000000" w:themeColor="text1"/>
                <w:szCs w:val="24"/>
              </w:rPr>
            </w:pPr>
            <w:r w:rsidRPr="00044BD6">
              <w:rPr>
                <w:color w:val="000000" w:themeColor="text1"/>
                <w:szCs w:val="24"/>
                <w:lang w:val="ru-RU"/>
              </w:rPr>
              <w:t>Простудные заболевания</w:t>
            </w:r>
          </w:p>
        </w:tc>
        <w:tc>
          <w:tcPr>
            <w:tcW w:w="930" w:type="pct"/>
          </w:tcPr>
          <w:p w:rsidR="00044BD6" w:rsidRPr="00044BD6" w:rsidRDefault="00044BD6" w:rsidP="003B529F">
            <w:pPr>
              <w:rPr>
                <w:color w:val="000000" w:themeColor="text1"/>
                <w:szCs w:val="24"/>
                <w:lang w:val="ru-RU"/>
              </w:rPr>
            </w:pPr>
            <w:r w:rsidRPr="00160908">
              <w:rPr>
                <w:color w:val="000000" w:themeColor="text1"/>
                <w:szCs w:val="24"/>
                <w:lang w:val="ru-RU"/>
              </w:rPr>
              <w:t>Повышенная утомляемость, временная нетрудоспособность, возможные осложнения здоровья</w:t>
            </w:r>
          </w:p>
        </w:tc>
        <w:tc>
          <w:tcPr>
            <w:tcW w:w="288" w:type="pct"/>
          </w:tcPr>
          <w:p w:rsidR="00044BD6" w:rsidRPr="00044BD6" w:rsidRDefault="00044BD6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>
              <w:rPr>
                <w:color w:val="000000" w:themeColor="text1"/>
                <w:szCs w:val="24"/>
                <w:lang w:val="ru-RU"/>
              </w:rPr>
              <w:t>4</w:t>
            </w:r>
          </w:p>
        </w:tc>
        <w:tc>
          <w:tcPr>
            <w:tcW w:w="289" w:type="pct"/>
          </w:tcPr>
          <w:p w:rsidR="00044BD6" w:rsidRPr="00044BD6" w:rsidRDefault="00044BD6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>
              <w:rPr>
                <w:color w:val="000000" w:themeColor="text1"/>
                <w:szCs w:val="24"/>
                <w:lang w:val="ru-RU"/>
              </w:rPr>
              <w:t>2</w:t>
            </w:r>
          </w:p>
        </w:tc>
        <w:tc>
          <w:tcPr>
            <w:tcW w:w="288" w:type="pct"/>
          </w:tcPr>
          <w:p w:rsidR="00044BD6" w:rsidRPr="00044BD6" w:rsidRDefault="00044BD6" w:rsidP="003B529F">
            <w:pPr>
              <w:jc w:val="center"/>
              <w:rPr>
                <w:color w:val="000000" w:themeColor="text1"/>
                <w:szCs w:val="24"/>
                <w:lang w:val="ru-RU"/>
              </w:rPr>
            </w:pPr>
            <w:r>
              <w:rPr>
                <w:color w:val="000000" w:themeColor="text1"/>
                <w:szCs w:val="24"/>
                <w:lang w:val="ru-RU"/>
              </w:rPr>
              <w:t>8</w:t>
            </w:r>
          </w:p>
        </w:tc>
        <w:tc>
          <w:tcPr>
            <w:tcW w:w="241" w:type="pct"/>
          </w:tcPr>
          <w:p w:rsidR="00044BD6" w:rsidRPr="00044BD6" w:rsidRDefault="00044BD6" w:rsidP="003B529F">
            <w:pPr>
              <w:rPr>
                <w:color w:val="000000" w:themeColor="text1"/>
                <w:szCs w:val="24"/>
                <w:lang w:val="ru-RU"/>
              </w:rPr>
            </w:pPr>
            <w:r>
              <w:rPr>
                <w:color w:val="000000" w:themeColor="text1"/>
                <w:szCs w:val="24"/>
                <w:lang w:val="ru-RU"/>
              </w:rPr>
              <w:t>П</w:t>
            </w:r>
          </w:p>
        </w:tc>
        <w:tc>
          <w:tcPr>
            <w:tcW w:w="2116" w:type="pct"/>
          </w:tcPr>
          <w:p w:rsidR="00044BD6" w:rsidRPr="00044BD6" w:rsidRDefault="00044BD6" w:rsidP="00044BD6">
            <w:pPr>
              <w:rPr>
                <w:color w:val="000000" w:themeColor="text1"/>
                <w:szCs w:val="24"/>
                <w:lang w:val="ru-RU"/>
              </w:rPr>
            </w:pPr>
            <w:r w:rsidRPr="00044BD6">
              <w:rPr>
                <w:color w:val="000000" w:themeColor="text1"/>
                <w:szCs w:val="24"/>
                <w:lang w:val="ru-RU"/>
              </w:rPr>
              <w:t>Поддержание оптимальной температуры и влажности воздуха в помещении, регулярное проветривание помещений</w:t>
            </w:r>
          </w:p>
          <w:p w:rsidR="00044BD6" w:rsidRPr="00044BD6" w:rsidRDefault="00044BD6" w:rsidP="00044BD6">
            <w:pPr>
              <w:pStyle w:val="1"/>
              <w:outlineLvl w:val="0"/>
              <w:rPr>
                <w:lang w:val="ru-RU"/>
              </w:rPr>
            </w:pPr>
          </w:p>
          <w:p w:rsidR="00044BD6" w:rsidRPr="00044BD6" w:rsidRDefault="00044BD6" w:rsidP="003B529F">
            <w:pPr>
              <w:rPr>
                <w:color w:val="000000" w:themeColor="text1"/>
                <w:szCs w:val="24"/>
                <w:lang w:val="ru-RU"/>
              </w:rPr>
            </w:pPr>
          </w:p>
        </w:tc>
      </w:tr>
    </w:tbl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737061" w:rsidRDefault="00737061" w:rsidP="00737061">
      <w:pPr>
        <w:pStyle w:val="a8"/>
        <w:rPr>
          <w:sz w:val="10"/>
        </w:rPr>
      </w:pPr>
    </w:p>
    <w:p w:rsidR="00274A37" w:rsidRPr="00737061" w:rsidRDefault="00274A37" w:rsidP="00737061">
      <w:pPr>
        <w:spacing w:line="360" w:lineRule="auto"/>
        <w:jc w:val="both"/>
        <w:rPr>
          <w:szCs w:val="28"/>
        </w:rPr>
        <w:sectPr w:rsidR="00274A37" w:rsidRPr="00737061" w:rsidSect="00274A3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CE54B4" w:rsidRDefault="00737061" w:rsidP="00CE54B4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B56E9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37088" behindDoc="0" locked="0" layoutInCell="0" allowOverlap="1" wp14:anchorId="2B084111" wp14:editId="76B4ECD5">
                <wp:simplePos x="0" y="0"/>
                <wp:positionH relativeFrom="margin">
                  <wp:posOffset>-334645</wp:posOffset>
                </wp:positionH>
                <wp:positionV relativeFrom="margin">
                  <wp:posOffset>-479425</wp:posOffset>
                </wp:positionV>
                <wp:extent cx="6587490" cy="10187940"/>
                <wp:effectExtent l="0" t="0" r="22860" b="22860"/>
                <wp:wrapNone/>
                <wp:docPr id="2083" name="Группа 20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08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73706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73706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73706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084111" id="Группа 2083" o:spid="_x0000_s1237" style="position:absolute;left:0;text-align:left;margin-left:-26.35pt;margin-top:-37.75pt;width:518.7pt;height:802.2pt;z-index:251737088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" o:allowincell="f">
                <v:rect id="Rectangle 153" o:spid="_x0000_s123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" filled="f" strokeweight="2pt"/>
                <v:line id="Line 154" o:spid="_x0000_s123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+0b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MYPvm/AE5PoDAAD//wMAUEsBAi0AFAAGAAgAAAAhANvh9svuAAAAhQEAABMAAAAAAAAAAAAAAAAA&#10;AAAAAFtDb250ZW50X1R5cGVzXS54bWxQSwECLQAUAAYACAAAACEAWvQsW78AAAAVAQAACwAAAAAA&#10;AAAAAAAAAAAfAQAAX3JlbHMvLnJlbHNQSwECLQAUAAYACAAAACEAhdftG8AAAADdAAAADwAAAAAA&#10;AAAAAAAAAAAHAgAAZHJzL2Rvd25yZXYueG1sUEsFBgAAAAADAAMAtwAAAPQCAAAAAA==&#10;" strokeweight="2pt"/>
                <v:line id="Line 155" o:spid="_x0000_s124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XNs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MYfvm/AE5PoDAAD//wMAUEsBAi0AFAAGAAgAAAAhANvh9svuAAAAhQEAABMAAAAAAAAAAAAAAAAA&#10;AAAAAFtDb250ZW50X1R5cGVzXS54bWxQSwECLQAUAAYACAAAACEAWvQsW78AAAAVAQAACwAAAAAA&#10;AAAAAAAAAAAfAQAAX3JlbHMvLnJlbHNQSwECLQAUAAYACAAAACEAdQVzbMAAAADdAAAADwAAAAAA&#10;AAAAAAAAAAAHAgAAZHJzL2Rvd25yZXYueG1sUEsFBgAAAAADAAMAtwAAAPQCAAAAAA==&#10;" strokeweight="2pt"/>
                <v:line id="Line 156" o:spid="_x0000_s124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" strokeweight="2pt"/>
                <v:line id="Line 157" o:spid="_x0000_s124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" strokeweight="2pt"/>
                <v:line id="Line 158" o:spid="_x0000_s124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" strokeweight="2pt"/>
                <v:line id="Line 159" o:spid="_x0000_s124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" strokeweight="2pt"/>
                <v:line id="Line 160" o:spid="_x0000_s124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" strokeweight="2pt"/>
                <v:line id="Line 161" o:spid="_x0000_s124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" strokeweight="1pt"/>
                <v:line id="Line 162" o:spid="_x0000_s124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" strokeweight="2pt"/>
                <v:line id="Line 163" o:spid="_x0000_s124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" strokeweight="1pt"/>
                <v:rect id="Rectangle 164" o:spid="_x0000_s124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25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25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25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25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25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25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73706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73706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25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73706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73706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CE54B4" w:rsidRPr="002E69E9">
        <w:rPr>
          <w:rFonts w:ascii="Times New Roman" w:eastAsia="Times New Roman" w:hAnsi="Times New Roman" w:cs="Times New Roman"/>
          <w:sz w:val="28"/>
          <w:szCs w:val="28"/>
        </w:rPr>
        <w:t>Оценка организации охраны труда, производственной санитарии и промышленной бе</w:t>
      </w:r>
      <w:r w:rsidR="00CE54B4">
        <w:rPr>
          <w:rFonts w:ascii="Times New Roman" w:eastAsia="Times New Roman" w:hAnsi="Times New Roman" w:cs="Times New Roman"/>
          <w:sz w:val="28"/>
          <w:szCs w:val="28"/>
        </w:rPr>
        <w:t>зопасности приведена в таблице 6</w:t>
      </w:r>
      <w:r w:rsidR="00CE54B4" w:rsidRPr="002E69E9">
        <w:rPr>
          <w:rFonts w:ascii="Times New Roman" w:eastAsia="Times New Roman" w:hAnsi="Times New Roman" w:cs="Times New Roman"/>
          <w:sz w:val="28"/>
          <w:szCs w:val="28"/>
        </w:rPr>
        <w:t>.5.</w:t>
      </w:r>
    </w:p>
    <w:p w:rsidR="00CE54B4" w:rsidRDefault="00CE54B4" w:rsidP="00CE54B4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E54B4" w:rsidRDefault="00CE54B4" w:rsidP="00CE54B4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A2F43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</w:rPr>
        <w:t>6</w:t>
      </w:r>
      <w:r w:rsidRPr="00FA2F43">
        <w:rPr>
          <w:rFonts w:ascii="Times New Roman" w:eastAsia="Times New Roman" w:hAnsi="Times New Roman" w:cs="Times New Roman"/>
          <w:sz w:val="28"/>
          <w:szCs w:val="28"/>
        </w:rPr>
        <w:t>.5 – Характеристика производственной санитарии и промышленной безопасности</w:t>
      </w:r>
    </w:p>
    <w:tbl>
      <w:tblPr>
        <w:tblOverlap w:val="never"/>
        <w:tblW w:w="0" w:type="auto"/>
        <w:jc w:val="center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5949"/>
        <w:gridCol w:w="3396"/>
      </w:tblGrid>
      <w:tr w:rsidR="00CE54B4" w:rsidRPr="00226C30" w:rsidTr="00CF4521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Исходные параметры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Характеристика реализуемого параметра</w:t>
            </w:r>
          </w:p>
        </w:tc>
      </w:tr>
      <w:tr w:rsidR="00CE54B4" w:rsidRPr="00226C30" w:rsidTr="00CF4521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1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2</w:t>
            </w:r>
          </w:p>
        </w:tc>
      </w:tr>
      <w:tr w:rsidR="00CE54B4" w:rsidRPr="00226C30" w:rsidTr="00CF4521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Организационные мероприятия по обеспечению охраны труда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структаж</w:t>
            </w:r>
          </w:p>
        </w:tc>
      </w:tr>
      <w:tr w:rsidR="00CE54B4" w:rsidRPr="00226C30" w:rsidTr="00CF4521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Количество имевших место за отчетный период: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аварий/количество пострадавших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инцидентов/количество пострадавших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несчастных случаев/количество пострадавших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Технические средства и оборудование, обеспечивающие параметры микроклимата: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предусматриваемые системы вентиляции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ондиционер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система отопления в помещении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центральное водяное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способ уборки помещения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лажная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ind w:left="130"/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Технические средства и оборудование, обеспечивающие параметры освещения: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характеристика зрительной работы, разряд и подразряд зрительной работы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 xml:space="preserve">IV </w:t>
            </w: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</w:t>
            </w: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вид и система искусственного освещения в помещении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омбинированная (Рабочее общая равномерное + местное)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источники искусственного освещения / мощность ламп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ДЦ 40 Вт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исполнение светильников / количество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ветильник плафон</w:t>
            </w: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 xml:space="preserve"> /</w:t>
            </w: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2 шт.</w:t>
            </w:r>
          </w:p>
        </w:tc>
      </w:tr>
      <w:tr w:rsidR="00CE54B4" w:rsidRPr="00226C30" w:rsidTr="00CF4521">
        <w:tblPrEx>
          <w:tblBorders>
            <w:top w:val="single" w:sz="4" w:space="0" w:color="auto"/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исполнение естественного освещения (боковое или боковое и верхнее)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ковое</w:t>
            </w:r>
          </w:p>
        </w:tc>
      </w:tr>
    </w:tbl>
    <w:p w:rsidR="00CF4521" w:rsidRPr="00CF4521" w:rsidRDefault="00CF4521" w:rsidP="00CF4521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B56E9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26848" behindDoc="0" locked="0" layoutInCell="0" allowOverlap="1" wp14:anchorId="411491AC" wp14:editId="4D255664">
                <wp:simplePos x="0" y="0"/>
                <wp:positionH relativeFrom="margin">
                  <wp:posOffset>-334645</wp:posOffset>
                </wp:positionH>
                <wp:positionV relativeFrom="margin">
                  <wp:posOffset>-479425</wp:posOffset>
                </wp:positionV>
                <wp:extent cx="6587490" cy="10187940"/>
                <wp:effectExtent l="0" t="0" r="22860" b="22860"/>
                <wp:wrapNone/>
                <wp:docPr id="2103" name="Группа 21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10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491AC" id="Группа 2103" o:spid="_x0000_s1257" style="position:absolute;left:0;text-align:left;margin-left:-26.35pt;margin-top:-37.75pt;width:518.7pt;height:802.2pt;z-index:251726848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" o:allowincell="f">
                <v:rect id="Rectangle 153" o:spid="_x0000_s125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" filled="f" strokeweight="2pt"/>
                <v:line id="Line 154" o:spid="_x0000_s125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eHc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NJ&#10;NIPvm/AE5PoDAAD//wMAUEsBAi0AFAAGAAgAAAAhANvh9svuAAAAhQEAABMAAAAAAAAAAAAAAAAA&#10;AAAAAFtDb250ZW50X1R5cGVzXS54bWxQSwECLQAUAAYACAAAACEAWvQsW78AAAAVAQAACwAAAAAA&#10;AAAAAAAAAAAfAQAAX3JlbHMvLnJlbHNQSwECLQAUAAYACAAAACEAnuXh3MAAAADdAAAADwAAAAAA&#10;AAAAAAAAAAAHAgAAZHJzL2Rvd25yZXYueG1sUEsFBgAAAAADAAMAtwAAAPQCAAAAAA==&#10;" strokeweight="2pt"/>
                <v:line id="Line 155" o:spid="_x0000_s126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3+r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NJ&#10;NIfvm/AE5PoDAAD//wMAUEsBAi0AFAAGAAgAAAAhANvh9svuAAAAhQEAABMAAAAAAAAAAAAAAAAA&#10;AAAAAFtDb250ZW50X1R5cGVzXS54bWxQSwECLQAUAAYACAAAACEAWvQsW78AAAAVAQAACwAAAAAA&#10;AAAAAAAAAAAfAQAAX3JlbHMvLnJlbHNQSwECLQAUAAYACAAAACEAbjd/q8AAAADdAAAADwAAAAAA&#10;AAAAAAAAAAAHAgAAZHJzL2Rvd25yZXYueG1sUEsFBgAAAAADAAMAtwAAAPQCAAAAAA==&#10;" strokeweight="2pt"/>
                <v:line id="Line 156" o:spid="_x0000_s126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" strokeweight="2pt"/>
                <v:line id="Line 157" o:spid="_x0000_s126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" strokeweight="2pt"/>
                <v:line id="Line 158" o:spid="_x0000_s126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" strokeweight="2pt"/>
                <v:line id="Line 159" o:spid="_x0000_s126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" strokeweight="2pt"/>
                <v:line id="Line 160" o:spid="_x0000_s126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" strokeweight="2pt"/>
                <v:line id="Line 161" o:spid="_x0000_s126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" strokeweight="1pt"/>
                <v:line id="Line 162" o:spid="_x0000_s126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" strokeweight="2pt"/>
                <v:line id="Line 163" o:spid="_x0000_s126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" strokeweight="1pt"/>
                <v:rect id="Rectangle 164" o:spid="_x0000_s126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27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27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27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27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27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27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27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9ca+wQAAAN0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SZrC/5v4BOT6BQAA//8DAFBLAQItABQABgAIAAAAIQDb4fbL7gAAAIUBAAATAAAAAAAAAAAAAAAA&#10;AAAAAABbQ29udGVudF9UeXBlc10ueG1sUEsBAi0AFAAGAAgAAAAhAFr0LFu/AAAAFQEAAAsAAAAA&#10;AAAAAAAAAAAAHwEAAF9yZWxzLy5yZWxzUEsBAi0AFAAGAAgAAAAhAP31xr7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Pr="00CF4521">
        <w:rPr>
          <w:rFonts w:ascii="Times New Roman" w:eastAsia="Times New Roman" w:hAnsi="Times New Roman" w:cs="Times New Roman"/>
          <w:sz w:val="28"/>
          <w:szCs w:val="28"/>
        </w:rPr>
        <w:t>Окончание таблицы 6.5</w:t>
      </w:r>
    </w:p>
    <w:tbl>
      <w:tblPr>
        <w:tblOverlap w:val="never"/>
        <w:tblW w:w="0" w:type="auto"/>
        <w:jc w:val="center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5949"/>
        <w:gridCol w:w="3396"/>
      </w:tblGrid>
      <w:tr w:rsidR="00CE54B4" w:rsidRPr="00226C30" w:rsidTr="00CF4521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CE54B4">
            <w:pPr>
              <w:widowControl w:val="0"/>
              <w:spacing w:after="0" w:line="360" w:lineRule="auto"/>
              <w:ind w:left="13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CE54B4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E54B4" w:rsidRPr="00226C30" w:rsidTr="00CF4521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CE54B4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 коэффициент естественной освещенности (КЕО, %)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CE54B4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,5</w:t>
            </w:r>
          </w:p>
        </w:tc>
      </w:tr>
      <w:tr w:rsidR="00CE54B4" w:rsidRPr="00226C30" w:rsidTr="00CE54B4">
        <w:trPr>
          <w:jc w:val="center"/>
        </w:trPr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E54B4" w:rsidRPr="00CE54B4" w:rsidRDefault="00CE54B4" w:rsidP="00301590">
            <w:pPr>
              <w:widowControl w:val="0"/>
              <w:spacing w:after="200" w:line="360" w:lineRule="auto"/>
              <w:ind w:left="130"/>
              <w:contextualSpacing/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– </w:t>
            </w:r>
            <w:r w:rsidRPr="00CE54B4"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мероприятия по обеспечению нормальной зрительной работы (до нормируемых значений) на рабочих местах</w:t>
            </w:r>
          </w:p>
        </w:tc>
      </w:tr>
      <w:tr w:rsidR="00CE54B4" w:rsidRPr="00226C30" w:rsidTr="00CE54B4">
        <w:trPr>
          <w:jc w:val="center"/>
        </w:trPr>
        <w:tc>
          <w:tcPr>
            <w:tcW w:w="9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E54B4" w:rsidRPr="00CE54B4" w:rsidRDefault="00CE54B4" w:rsidP="00301590">
            <w:pPr>
              <w:widowControl w:val="0"/>
              <w:spacing w:after="20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Технические средства и оборудование, обеспечивающие техническую безопасность: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знаки безопасности на оборудовании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E54B4" w:rsidRPr="00267B93" w:rsidRDefault="00267B93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eastAsiaTheme="minorEastAsia" w:cs="Times New Roman"/>
                <w:sz w:val="24"/>
                <w:szCs w:val="24"/>
                <w:lang w:eastAsia="ru-RU"/>
              </w:rPr>
            </w:pPr>
            <w:r>
              <w:rPr>
                <w:rFonts w:ascii="Helvetica" w:hAnsi="Helvetica"/>
                <w:color w:val="1A1A1A"/>
                <w:sz w:val="23"/>
                <w:szCs w:val="23"/>
                <w:shd w:val="clear" w:color="auto" w:fill="FFFFFF"/>
              </w:rPr>
              <w:t>Запрещающие знаки</w:t>
            </w:r>
            <w:r>
              <w:rPr>
                <w:color w:val="1A1A1A"/>
                <w:sz w:val="23"/>
                <w:szCs w:val="23"/>
                <w:shd w:val="clear" w:color="auto" w:fill="FFFFFF"/>
              </w:rPr>
              <w:t>,</w:t>
            </w:r>
            <w:r>
              <w:rPr>
                <w:rFonts w:ascii="Helvetica" w:hAnsi="Helvetica"/>
                <w:color w:val="1A1A1A"/>
                <w:sz w:val="23"/>
                <w:szCs w:val="23"/>
                <w:shd w:val="clear" w:color="auto" w:fill="FFFFFF"/>
              </w:rPr>
              <w:t xml:space="preserve"> предупреждающие знаки</w:t>
            </w:r>
            <w:r>
              <w:rPr>
                <w:color w:val="1A1A1A"/>
                <w:sz w:val="23"/>
                <w:szCs w:val="23"/>
                <w:shd w:val="clear" w:color="auto" w:fill="FFFFFF"/>
              </w:rPr>
              <w:t>,</w:t>
            </w:r>
            <w:r>
              <w:rPr>
                <w:rFonts w:ascii="Helvetica" w:hAnsi="Helvetica"/>
                <w:color w:val="1A1A1A"/>
                <w:sz w:val="23"/>
                <w:szCs w:val="23"/>
                <w:shd w:val="clear" w:color="auto" w:fill="FFFFFF"/>
              </w:rPr>
              <w:t xml:space="preserve"> предписывающие знаки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класс помещения по опасности поражения электриче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softHyphen/>
              <w:t>ским током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ез повышенной опасности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класс электрооборудования по способу защиты человека от поражения электрическим током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сопротивление изоляции токоведущих частей, МОм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тип заземления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T-N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места (зоны) накопления зарядов статического электричества.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ЭВМ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средства технической и коллективной защиты от поражения электрическим током и статического электричества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ляция, УЗО</w:t>
            </w:r>
          </w:p>
        </w:tc>
      </w:tr>
      <w:tr w:rsidR="00CE54B4" w:rsidRPr="00226C30" w:rsidTr="00CE54B4">
        <w:trPr>
          <w:jc w:val="center"/>
        </w:trPr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0" w:line="360" w:lineRule="auto"/>
              <w:ind w:left="13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54B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r w:rsidRPr="00CE54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 w:bidi="ru-RU"/>
              </w:rPr>
              <w:t>основные и дополнительные электрозащитные средства</w:t>
            </w:r>
          </w:p>
        </w:tc>
        <w:tc>
          <w:tcPr>
            <w:tcW w:w="3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54B4" w:rsidRPr="00CE54B4" w:rsidRDefault="00CE54B4" w:rsidP="00301590">
            <w:pPr>
              <w:widowControl w:val="0"/>
              <w:spacing w:after="200" w:line="36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E54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</w:tc>
      </w:tr>
    </w:tbl>
    <w:p w:rsidR="00CE54B4" w:rsidRDefault="00CE54B4" w:rsidP="00CE54B4">
      <w:pPr>
        <w:widowControl w:val="0"/>
        <w:suppressAutoHyphens/>
        <w:spacing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D6FE5">
        <w:rPr>
          <w:rFonts w:ascii="Times New Roman" w:eastAsia="Times New Roman" w:hAnsi="Times New Roman" w:cs="Times New Roman"/>
          <w:sz w:val="28"/>
          <w:szCs w:val="28"/>
        </w:rPr>
        <w:t xml:space="preserve">В соответствии с информацией, представленной в таблице </w:t>
      </w:r>
      <w:r>
        <w:rPr>
          <w:rFonts w:ascii="Times New Roman" w:eastAsia="Times New Roman" w:hAnsi="Times New Roman" w:cs="Times New Roman"/>
          <w:sz w:val="28"/>
          <w:szCs w:val="28"/>
        </w:rPr>
        <w:t>7.5</w:t>
      </w:r>
      <w:r w:rsidRPr="004D6FE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br/>
      </w:r>
      <w:r w:rsidRPr="004D6FE5">
        <w:rPr>
          <w:rFonts w:ascii="Times New Roman" w:eastAsia="Times New Roman" w:hAnsi="Times New Roman" w:cs="Times New Roman"/>
          <w:sz w:val="28"/>
          <w:szCs w:val="28"/>
        </w:rPr>
        <w:t>представленные мероприятия по обеспечению электробезопасности соответствуют ТКП 181-2009 (02230) «Правила технической эксплуатации электроустановок потребителей»</w:t>
      </w:r>
      <w:r w:rsidR="003D298E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r w:rsidR="003D298E" w:rsidRPr="003D298E">
        <w:rPr>
          <w:rFonts w:ascii="Times New Roman" w:eastAsia="Times New Roman" w:hAnsi="Times New Roman" w:cs="Times New Roman"/>
          <w:color w:val="FFFFFF" w:themeColor="background1"/>
          <w:sz w:val="28"/>
          <w:szCs w:val="28"/>
        </w:rPr>
        <w:t>11</w:t>
      </w:r>
      <w:r w:rsidR="003D298E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4D6FE5">
        <w:rPr>
          <w:rFonts w:ascii="Times New Roman" w:eastAsia="Times New Roman" w:hAnsi="Times New Roman" w:cs="Times New Roman"/>
          <w:sz w:val="28"/>
          <w:szCs w:val="28"/>
        </w:rPr>
        <w:t xml:space="preserve"> и ТКП 427–2012 «Правила техники безопасности при эксплуатации электроустано</w:t>
      </w:r>
      <w:r w:rsidRPr="004D6FE5">
        <w:rPr>
          <w:rFonts w:ascii="Times New Roman" w:eastAsia="Times New Roman" w:hAnsi="Times New Roman" w:cs="Times New Roman"/>
          <w:sz w:val="28"/>
          <w:szCs w:val="28"/>
        </w:rPr>
        <w:softHyphen/>
        <w:t>вок»</w:t>
      </w:r>
      <w:r w:rsidR="003D298E" w:rsidRPr="003D298E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r w:rsidR="003D298E" w:rsidRPr="003D298E">
        <w:rPr>
          <w:rFonts w:ascii="Times New Roman" w:eastAsia="Times New Roman" w:hAnsi="Times New Roman" w:cs="Times New Roman"/>
          <w:color w:val="FFFFFF" w:themeColor="background1"/>
          <w:sz w:val="28"/>
          <w:szCs w:val="28"/>
        </w:rPr>
        <w:t>11</w:t>
      </w:r>
      <w:r w:rsidR="003D298E" w:rsidRPr="003D298E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4D6FE5">
        <w:rPr>
          <w:rFonts w:ascii="Times New Roman" w:eastAsia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D3E7F">
        <w:rPr>
          <w:rFonts w:ascii="Times New Roman" w:eastAsia="Times New Roman" w:hAnsi="Times New Roman" w:cs="Times New Roman"/>
          <w:sz w:val="28"/>
          <w:szCs w:val="28"/>
        </w:rPr>
        <w:t>Далее приведен расчёт необходимого количества светильников для освещения помещения методом светового потока.</w:t>
      </w:r>
    </w:p>
    <w:p w:rsid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70C2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Расчет искусственного освещения в цехе производится методом </w:t>
      </w:r>
      <w:r w:rsidR="00CF4521" w:rsidRPr="003B56E9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28896" behindDoc="0" locked="0" layoutInCell="0" allowOverlap="1" wp14:anchorId="411491AC" wp14:editId="4D255664">
                <wp:simplePos x="0" y="0"/>
                <wp:positionH relativeFrom="margin">
                  <wp:posOffset>-334645</wp:posOffset>
                </wp:positionH>
                <wp:positionV relativeFrom="margin">
                  <wp:posOffset>-479425</wp:posOffset>
                </wp:positionV>
                <wp:extent cx="6587490" cy="10187940"/>
                <wp:effectExtent l="0" t="0" r="22860" b="22860"/>
                <wp:wrapNone/>
                <wp:docPr id="2123" name="Группа 2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12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491AC" id="Группа 2123" o:spid="_x0000_s1277" style="position:absolute;left:0;text-align:left;margin-left:-26.35pt;margin-top:-37.75pt;width:518.7pt;height:802.2pt;z-index:251728896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" o:allowincell="f">
                <v:rect id="Rectangle 153" o:spid="_x0000_s127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" filled="f" strokeweight="2pt"/>
                <v:line id="Line 154" o:spid="_x0000_s127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" strokeweight="2pt"/>
                <v:line id="Line 155" o:spid="_x0000_s128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" strokeweight="2pt"/>
                <v:line id="Line 156" o:spid="_x0000_s128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" strokeweight="2pt"/>
                <v:line id="Line 157" o:spid="_x0000_s128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" strokeweight="2pt"/>
                <v:line id="Line 158" o:spid="_x0000_s128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" strokeweight="2pt"/>
                <v:line id="Line 159" o:spid="_x0000_s128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" strokeweight="2pt"/>
                <v:line id="Line 160" o:spid="_x0000_s128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" strokeweight="2pt"/>
                <v:line id="Line 161" o:spid="_x0000_s128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" strokeweight="1pt"/>
                <v:line id="Line 162" o:spid="_x0000_s128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" strokeweight="2pt"/>
                <v:line id="Line 163" o:spid="_x0000_s128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" strokeweight="1pt"/>
                <v:rect id="Rectangle 164" o:spid="_x0000_s128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29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29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29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29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29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29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29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Pr="00770C23">
        <w:rPr>
          <w:rFonts w:ascii="Times New Roman" w:eastAsia="Times New Roman" w:hAnsi="Times New Roman" w:cs="Times New Roman"/>
          <w:sz w:val="28"/>
          <w:szCs w:val="28"/>
        </w:rPr>
        <w:t>светового потока по формуле (</w:t>
      </w:r>
      <w:r>
        <w:rPr>
          <w:rFonts w:ascii="Times New Roman" w:eastAsia="Times New Roman" w:hAnsi="Times New Roman" w:cs="Times New Roman"/>
          <w:sz w:val="28"/>
          <w:szCs w:val="28"/>
        </w:rPr>
        <w:t>6</w:t>
      </w:r>
      <w:r w:rsidRPr="00770C23">
        <w:rPr>
          <w:rFonts w:ascii="Times New Roman" w:eastAsia="Times New Roman" w:hAnsi="Times New Roman" w:cs="Times New Roman"/>
          <w:sz w:val="28"/>
          <w:szCs w:val="28"/>
        </w:rPr>
        <w:t xml:space="preserve">.2): </w:t>
      </w:r>
    </w:p>
    <w:p w:rsidR="006C0268" w:rsidRDefault="006C0268" w:rsidP="00CE54B4">
      <w:pPr>
        <w:widowControl w:val="0"/>
        <w:suppressAutoHyphens/>
        <w:spacing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C0268" w:rsidRPr="00CC648F" w:rsidRDefault="006C0268" w:rsidP="006C026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CC648F">
        <w:rPr>
          <w:rFonts w:ascii="Times New Roman" w:hAnsi="Times New Roman" w:cs="Times New Roman"/>
          <w:position w:val="-28"/>
          <w:sz w:val="28"/>
          <w:szCs w:val="28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36.75pt" o:ole="">
            <v:imagedata r:id="rId8" o:title=""/>
          </v:shape>
          <o:OLEObject Type="Embed" ProgID="Equation.DSMT4" ShapeID="_x0000_i1025" DrawAspect="Content" ObjectID="_1778955255" r:id="rId9"/>
        </w:object>
      </w:r>
      <w:r w:rsidRPr="00CC648F">
        <w:rPr>
          <w:rFonts w:ascii="Times New Roman" w:hAnsi="Times New Roman" w:cs="Times New Roman"/>
          <w:position w:val="-28"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color w:val="000000"/>
          <w:sz w:val="28"/>
          <w:szCs w:val="28"/>
        </w:rPr>
        <w:t>(6</w:t>
      </w:r>
      <w:r w:rsidRPr="00CC648F">
        <w:rPr>
          <w:rFonts w:ascii="Times New Roman" w:hAnsi="Times New Roman" w:cs="Times New Roman"/>
          <w:color w:val="000000"/>
          <w:sz w:val="28"/>
          <w:szCs w:val="28"/>
        </w:rPr>
        <w:t>.2)</w:t>
      </w:r>
    </w:p>
    <w:p w:rsidR="006C0268" w:rsidRDefault="006C0268" w:rsidP="006C0268">
      <w:pPr>
        <w:pStyle w:val="a4"/>
        <w:spacing w:line="360" w:lineRule="auto"/>
        <w:ind w:left="0" w:firstLine="709"/>
        <w:jc w:val="both"/>
        <w:rPr>
          <w:szCs w:val="28"/>
        </w:rPr>
      </w:pPr>
    </w:p>
    <w:p w:rsidR="006C0268" w:rsidRPr="00445217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45217">
        <w:rPr>
          <w:rFonts w:ascii="Times New Roman" w:eastAsia="Times New Roman" w:hAnsi="Times New Roman" w:cs="Times New Roman"/>
          <w:sz w:val="28"/>
          <w:szCs w:val="28"/>
        </w:rPr>
        <w:t>где N – число светильников, обеспечивающее требуемую освещенность в помещении, шт;</w:t>
      </w:r>
    </w:p>
    <w:p w:rsidR="006C0268" w:rsidRPr="006C0268" w:rsidRDefault="0038564F" w:rsidP="006C026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lang w:eastAsia="ru-RU"/>
              </w:rPr>
              <m:t>н</m:t>
            </m:r>
          </m:sub>
        </m:sSub>
      </m:oMath>
      <w:r w:rsidR="006C0268" w:rsidRPr="006C0268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– нормируемая освещенность, лк (для </w:t>
      </w:r>
      <w:r w:rsidR="006C0268" w:rsidRPr="006C0268"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IV</w:t>
      </w:r>
      <w:r w:rsidR="006C0268" w:rsidRPr="006C0268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в и малого, среднего и большого контраста объекта с фоном – 200 лк);</w:t>
      </w:r>
    </w:p>
    <w:p w:rsidR="006C0268" w:rsidRP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C0268">
        <w:rPr>
          <w:rFonts w:ascii="Times New Roman" w:eastAsiaTheme="minorEastAsia" w:hAnsi="Times New Roman" w:cs="Times New Roman"/>
          <w:color w:val="000000"/>
          <w:sz w:val="28"/>
          <w:szCs w:val="28"/>
          <w:lang w:val="en-US" w:eastAsia="ru-RU"/>
        </w:rPr>
        <w:t>F</w:t>
      </w:r>
      <w:r w:rsidRPr="006C0268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– световой поток одной лампы, лм (для светодиодной лампы мощностью 40 Вт –1450);</w:t>
      </w:r>
    </w:p>
    <w:p w:rsidR="006C0268" w:rsidRP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C0268">
        <w:rPr>
          <w:rFonts w:ascii="Times New Roman" w:eastAsia="Times New Roman" w:hAnsi="Times New Roman" w:cs="Times New Roman"/>
          <w:sz w:val="28"/>
          <w:szCs w:val="28"/>
        </w:rPr>
        <w:t>S – площадь помещения, м</w:t>
      </w:r>
      <w:r w:rsidRPr="006C0268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6C0268">
        <w:rPr>
          <w:rFonts w:ascii="Times New Roman" w:eastAsia="Times New Roman" w:hAnsi="Times New Roman" w:cs="Times New Roman"/>
          <w:sz w:val="28"/>
          <w:szCs w:val="28"/>
        </w:rPr>
        <w:t xml:space="preserve"> (25,2 м</w:t>
      </w:r>
      <w:r w:rsidRPr="006C0268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6C0268">
        <w:rPr>
          <w:rFonts w:ascii="Times New Roman" w:eastAsia="Times New Roman" w:hAnsi="Times New Roman" w:cs="Times New Roman"/>
          <w:sz w:val="28"/>
          <w:szCs w:val="28"/>
        </w:rPr>
        <w:t>);</w:t>
      </w:r>
    </w:p>
    <w:p w:rsidR="006C0268" w:rsidRP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C0268">
        <w:rPr>
          <w:rFonts w:ascii="Times New Roman" w:eastAsia="Times New Roman" w:hAnsi="Times New Roman" w:cs="Times New Roman"/>
          <w:sz w:val="28"/>
          <w:szCs w:val="28"/>
        </w:rPr>
        <w:t xml:space="preserve">k – коэффициент запаса, зависящий от состояния воздушной среды в помещении (примем равным 1); </w:t>
      </w:r>
    </w:p>
    <w:p w:rsidR="006C0268" w:rsidRPr="006C0268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C0268">
        <w:rPr>
          <w:rFonts w:ascii="Times New Roman" w:eastAsia="Times New Roman" w:hAnsi="Times New Roman" w:cs="Times New Roman"/>
          <w:sz w:val="28"/>
          <w:szCs w:val="28"/>
        </w:rPr>
        <w:t>z – поправочный коэффициент, учитывающий неравномерность освещенности в помещении (примем равным 1,2);</w:t>
      </w:r>
    </w:p>
    <w:p w:rsidR="006C0268" w:rsidRPr="00226C30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η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6C0268">
        <w:rPr>
          <w:rFonts w:ascii="Cambria Math" w:eastAsia="Times New Roman" w:hAnsi="Cambria Math" w:cs="Times New Roman"/>
          <w:sz w:val="28"/>
          <w:szCs w:val="28"/>
        </w:rPr>
        <w:t xml:space="preserve">– коэффициент использования светового потока, зависит от типа светильника, для исполнения светильников плафон </w:t>
      </w:r>
      <w:r w:rsidRPr="006C0268">
        <w:rPr>
          <w:rFonts w:ascii="Cambria Math" w:eastAsia="Times New Roman" w:hAnsi="Cambria Math" w:cs="Times New Roman"/>
          <w:i/>
          <w:sz w:val="28"/>
          <w:szCs w:val="28"/>
        </w:rPr>
        <w:t>η&gt; 0,49</w:t>
      </w:r>
      <w:r w:rsidRPr="006C0268">
        <w:rPr>
          <w:rFonts w:ascii="Cambria Math" w:eastAsia="Times New Roman" w:hAnsi="Cambria Math" w:cs="Times New Roman"/>
          <w:sz w:val="28"/>
          <w:szCs w:val="28"/>
        </w:rPr>
        <w:t>.</w:t>
      </w:r>
    </w:p>
    <w:p w:rsidR="0066460C" w:rsidRDefault="006C0268" w:rsidP="00301590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дставляя данные в формулу, получаем необходимое количество светильников:</w:t>
      </w:r>
    </w:p>
    <w:p w:rsidR="00301590" w:rsidRDefault="00301590" w:rsidP="00301590">
      <w:pPr>
        <w:widowControl w:val="0"/>
        <w:suppressAutoHyphens/>
        <w:spacing w:after="0" w:line="360" w:lineRule="auto"/>
        <w:ind w:firstLine="709"/>
        <w:jc w:val="both"/>
        <w:rPr>
          <w:szCs w:val="28"/>
        </w:rPr>
      </w:pPr>
    </w:p>
    <w:p w:rsidR="006C0268" w:rsidRPr="00301590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>200∙25,2∙1,2∙1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/>
                </w:rPr>
                <m:t>0,70∙1450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  <w:lang w:val="en-US"/>
            </w:rPr>
            <m:t xml:space="preserve"> ≈6 </m:t>
          </m:r>
          <m:r>
            <w:rPr>
              <w:rFonts w:ascii="Cambria Math" w:hAnsi="Cambria Math" w:cs="Times New Roman"/>
              <w:color w:val="000000"/>
              <w:sz w:val="28"/>
              <w:szCs w:val="28"/>
            </w:rPr>
            <m:t>шт</m:t>
          </m:r>
        </m:oMath>
      </m:oMathPara>
    </w:p>
    <w:p w:rsidR="00301590" w:rsidRPr="00301590" w:rsidRDefault="00301590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301590" w:rsidRPr="00301590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01590">
        <w:rPr>
          <w:rFonts w:ascii="Times New Roman" w:eastAsia="Times New Roman" w:hAnsi="Times New Roman" w:cs="Times New Roman"/>
          <w:sz w:val="28"/>
          <w:szCs w:val="28"/>
        </w:rPr>
        <w:t xml:space="preserve">Принимаем количество </w:t>
      </w:r>
      <w:r w:rsidR="00160908">
        <w:rPr>
          <w:rFonts w:ascii="Times New Roman" w:eastAsia="Times New Roman" w:hAnsi="Times New Roman" w:cs="Times New Roman"/>
          <w:sz w:val="28"/>
          <w:szCs w:val="28"/>
        </w:rPr>
        <w:t xml:space="preserve">светильников </w:t>
      </w:r>
      <w:r w:rsidR="00301590" w:rsidRPr="00301590">
        <w:rPr>
          <w:rFonts w:ascii="Times New Roman" w:eastAsia="Times New Roman" w:hAnsi="Times New Roman" w:cs="Times New Roman"/>
          <w:sz w:val="28"/>
          <w:szCs w:val="28"/>
        </w:rPr>
        <w:t xml:space="preserve"> - 2 шт.</w:t>
      </w:r>
    </w:p>
    <w:p w:rsidR="00267B93" w:rsidRDefault="006C0268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истема пожарной безопасности – это комплекс экономических, социальных, организационных, научно-технических и правовых мер, а также сил и средств, направленных </w:t>
      </w:r>
      <w:r w:rsidR="00301590">
        <w:rPr>
          <w:rFonts w:ascii="Times New Roman" w:eastAsia="Times New Roman" w:hAnsi="Times New Roman" w:cs="Times New Roman"/>
          <w:sz w:val="28"/>
          <w:szCs w:val="28"/>
        </w:rPr>
        <w:t xml:space="preserve">на </w:t>
      </w:r>
      <w:r w:rsidR="00301590" w:rsidRPr="00301590">
        <w:rPr>
          <w:rFonts w:ascii="Times New Roman" w:eastAsia="Times New Roman" w:hAnsi="Times New Roman" w:cs="Times New Roman"/>
          <w:sz w:val="28"/>
          <w:szCs w:val="28"/>
        </w:rPr>
        <w:t>предупреждение и тушение пожаров.</w:t>
      </w:r>
    </w:p>
    <w:p w:rsidR="00267B93" w:rsidRDefault="00301590" w:rsidP="00301590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01590">
        <w:rPr>
          <w:rFonts w:ascii="Times New Roman" w:eastAsia="Times New Roman" w:hAnsi="Times New Roman" w:cs="Times New Roman"/>
          <w:sz w:val="28"/>
          <w:szCs w:val="28"/>
        </w:rPr>
        <w:t>Основная причина пожара – нарушение требований пожарной</w:t>
      </w:r>
    </w:p>
    <w:p w:rsidR="00267B93" w:rsidRDefault="00267B93" w:rsidP="00301590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F4521" w:rsidRDefault="00301590" w:rsidP="00301590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0159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безопасности.</w:t>
      </w:r>
    </w:p>
    <w:p w:rsidR="00301590" w:rsidRDefault="00301590" w:rsidP="00301590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таблице 6.6. отражены основные характеристики организации по </w:t>
      </w:r>
      <w:r w:rsidR="00CF4521" w:rsidRPr="003B56E9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30944" behindDoc="0" locked="0" layoutInCell="0" allowOverlap="1" wp14:anchorId="411491AC" wp14:editId="4D255664">
                <wp:simplePos x="0" y="0"/>
                <wp:positionH relativeFrom="margin">
                  <wp:posOffset>-334645</wp:posOffset>
                </wp:positionH>
                <wp:positionV relativeFrom="margin">
                  <wp:posOffset>-479425</wp:posOffset>
                </wp:positionV>
                <wp:extent cx="6587490" cy="10187940"/>
                <wp:effectExtent l="0" t="0" r="22860" b="22860"/>
                <wp:wrapNone/>
                <wp:docPr id="2143" name="Группа 2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14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491AC" id="Группа 2143" o:spid="_x0000_s1297" style="position:absolute;left:0;text-align:left;margin-left:-26.35pt;margin-top:-37.75pt;width:518.7pt;height:802.2pt;z-index:251730944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" o:allowincell="f">
                <v:rect id="Rectangle 153" o:spid="_x0000_s129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" filled="f" strokeweight="2pt"/>
                <v:line id="Line 154" o:spid="_x0000_s129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" strokeweight="2pt"/>
                <v:line id="Line 155" o:spid="_x0000_s130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" strokeweight="2pt"/>
                <v:line id="Line 156" o:spid="_x0000_s130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" strokeweight="2pt"/>
                <v:line id="Line 157" o:spid="_x0000_s130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" strokeweight="2pt"/>
                <v:line id="Line 158" o:spid="_x0000_s130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" strokeweight="2pt"/>
                <v:line id="Line 159" o:spid="_x0000_s130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" strokeweight="2pt"/>
                <v:line id="Line 160" o:spid="_x0000_s130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" strokeweight="2pt"/>
                <v:line id="Line 161" o:spid="_x0000_s130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" strokeweight="1pt"/>
                <v:line id="Line 162" o:spid="_x0000_s130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" strokeweight="2pt"/>
                <v:line id="Line 163" o:spid="_x0000_s130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" strokeweight="1pt"/>
                <v:rect id="Rectangle 164" o:spid="_x0000_s130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31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31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31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31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31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31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31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8"/>
          <w:szCs w:val="28"/>
        </w:rPr>
        <w:t>степени подверженности пожарам.</w:t>
      </w:r>
    </w:p>
    <w:p w:rsidR="00301590" w:rsidRDefault="00301590" w:rsidP="006C0268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01590" w:rsidRDefault="00301590" w:rsidP="00301590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6.6 – Противопожарные мероприятия</w:t>
      </w:r>
    </w:p>
    <w:tbl>
      <w:tblPr>
        <w:tblStyle w:val="a5"/>
        <w:tblW w:w="9635" w:type="dxa"/>
        <w:tblInd w:w="-5" w:type="dxa"/>
        <w:tblLook w:val="04A0" w:firstRow="1" w:lastRow="0" w:firstColumn="1" w:lastColumn="0" w:noHBand="0" w:noVBand="1"/>
      </w:tblPr>
      <w:tblGrid>
        <w:gridCol w:w="6233"/>
        <w:gridCol w:w="3402"/>
      </w:tblGrid>
      <w:tr w:rsidR="00301590" w:rsidTr="00CF4521">
        <w:tc>
          <w:tcPr>
            <w:tcW w:w="6233" w:type="dxa"/>
          </w:tcPr>
          <w:p w:rsidR="00301590" w:rsidRDefault="00301590" w:rsidP="00301590">
            <w:pPr>
              <w:widowControl w:val="0"/>
              <w:suppressAutoHyphens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Исходные параметры</w:t>
            </w:r>
          </w:p>
        </w:tc>
        <w:tc>
          <w:tcPr>
            <w:tcW w:w="3402" w:type="dxa"/>
          </w:tcPr>
          <w:p w:rsid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Значение реализуемого</w:t>
            </w:r>
          </w:p>
          <w:p w:rsidR="00301590" w:rsidRDefault="00301590" w:rsidP="00301590">
            <w:pPr>
              <w:widowControl w:val="0"/>
              <w:suppressAutoHyphens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параметра</w:t>
            </w:r>
          </w:p>
        </w:tc>
      </w:tr>
      <w:tr w:rsidR="00301590" w:rsidTr="00CF4521">
        <w:tc>
          <w:tcPr>
            <w:tcW w:w="6233" w:type="dxa"/>
          </w:tcPr>
          <w:p w:rsidR="00301590" w:rsidRDefault="00301590" w:rsidP="00301590">
            <w:pPr>
              <w:widowControl w:val="0"/>
              <w:suppressAutoHyphens/>
              <w:spacing w:line="360" w:lineRule="auto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2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Наименование помещения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Кабинет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Категория производства по пожароопасности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 w:rsidRPr="00301590">
              <w:rPr>
                <w:rStyle w:val="11"/>
                <w:sz w:val="24"/>
                <w:szCs w:val="24"/>
              </w:rPr>
              <w:t>Д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jc w:val="both"/>
              <w:rPr>
                <w:rFonts w:eastAsia="Times New Roman"/>
                <w:sz w:val="24"/>
                <w:szCs w:val="24"/>
              </w:rPr>
            </w:pPr>
            <w:r w:rsidRPr="00301590">
              <w:rPr>
                <w:rFonts w:eastAsia="Times New Roman"/>
                <w:sz w:val="24"/>
                <w:szCs w:val="24"/>
              </w:rPr>
              <w:t>Функциональная пожарная опасность зданий и сооружений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301590">
              <w:rPr>
                <w:rFonts w:eastAsia="Times New Roman"/>
                <w:sz w:val="24"/>
                <w:szCs w:val="24"/>
              </w:rPr>
              <w:t>Ф 5.4</w:t>
            </w:r>
          </w:p>
          <w:p w:rsidR="00301590" w:rsidRPr="00301590" w:rsidRDefault="00301590" w:rsidP="00301590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301590">
              <w:rPr>
                <w:rFonts w:eastAsia="Times New Roman"/>
                <w:sz w:val="24"/>
                <w:szCs w:val="24"/>
              </w:rPr>
              <w:t>Административные здания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Характеристика материалов стен по сгораемости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Несгораемая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Степень огнестойкости стен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II R 90-КО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Степень огнестойкости перекрытий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II R 60-КО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Расстояние от наиболее удаленного рабочего места до эвакуационного выхода, м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20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Количество эвакуационных выходов, шт.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2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Автоматические установки огнетушения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-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Тип извещателей о пожаре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Дымовой</w:t>
            </w:r>
          </w:p>
        </w:tc>
      </w:tr>
      <w:tr w:rsidR="00301590" w:rsidTr="00CF4521">
        <w:tc>
          <w:tcPr>
            <w:tcW w:w="6233" w:type="dxa"/>
          </w:tcPr>
          <w:p w:rsidR="00301590" w:rsidRPr="00301590" w:rsidRDefault="00301590" w:rsidP="00301590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rStyle w:val="11"/>
                <w:rFonts w:eastAsiaTheme="minorHAnsi"/>
                <w:sz w:val="24"/>
                <w:szCs w:val="24"/>
              </w:rPr>
              <w:t>Первичные средства огнетушения</w:t>
            </w:r>
          </w:p>
        </w:tc>
        <w:tc>
          <w:tcPr>
            <w:tcW w:w="3402" w:type="dxa"/>
          </w:tcPr>
          <w:p w:rsidR="00301590" w:rsidRPr="00301590" w:rsidRDefault="00301590" w:rsidP="00301590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 w:rsidRPr="00301590">
              <w:rPr>
                <w:sz w:val="24"/>
                <w:szCs w:val="24"/>
              </w:rPr>
              <w:t>Огнетушители ОП-5</w:t>
            </w:r>
          </w:p>
        </w:tc>
      </w:tr>
    </w:tbl>
    <w:p w:rsidR="0066460C" w:rsidRDefault="0066460C" w:rsidP="006346E0">
      <w:pPr>
        <w:pStyle w:val="a4"/>
        <w:spacing w:line="360" w:lineRule="auto"/>
        <w:ind w:left="0" w:firstLine="709"/>
        <w:jc w:val="both"/>
        <w:rPr>
          <w:szCs w:val="28"/>
        </w:rPr>
      </w:pPr>
    </w:p>
    <w:p w:rsidR="00DC5F3A" w:rsidRP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>Указанные мероприятия обеспечивают пожарную безопасность. Мероприятия соответствуют требованиям приложения 3 Декрета №7 Президента Республики Беларусь, требованиям постановления Министерства по чрезвычайным ситуациям Республики Беларусь от 21.12.2021 № 82 «Об обеспечении пожарной безопасности», ТКП 474-2013 и другим ТНПА противопожарного нормирования и стандартизации.</w:t>
      </w:r>
    </w:p>
    <w:p w:rsidR="00DC5F3A" w:rsidRP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 xml:space="preserve">Организационные мероприятия по обеспечению пожарной безопасности включают: разработка общеобъектовой инструкции по пожарной безопасности, проведение инструктажей, отработку действий администрации, рабочих и служащих в случае возникновения пожара и эвакуации людей, </w:t>
      </w:r>
      <w:r w:rsidRPr="00DC5F3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применение средств наглядной агитации по обеспечению пожарной </w:t>
      </w:r>
      <w:r w:rsidR="00CF4521" w:rsidRPr="003B56E9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32992" behindDoc="0" locked="0" layoutInCell="0" allowOverlap="1" wp14:anchorId="411491AC" wp14:editId="4D255664">
                <wp:simplePos x="0" y="0"/>
                <wp:positionH relativeFrom="margin">
                  <wp:posOffset>-334645</wp:posOffset>
                </wp:positionH>
                <wp:positionV relativeFrom="margin">
                  <wp:posOffset>-479425</wp:posOffset>
                </wp:positionV>
                <wp:extent cx="6587490" cy="10187940"/>
                <wp:effectExtent l="0" t="0" r="22860" b="22860"/>
                <wp:wrapNone/>
                <wp:docPr id="2163" name="Группа 2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16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491AC" id="Группа 2163" o:spid="_x0000_s1317" style="position:absolute;left:0;text-align:left;margin-left:-26.35pt;margin-top:-37.75pt;width:518.7pt;height:802.2pt;z-index:251732992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" o:allowincell="f">
                <v:rect id="Rectangle 153" o:spid="_x0000_s131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" filled="f" strokeweight="2pt"/>
                <v:line id="Line 154" o:spid="_x0000_s131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gR8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PJ&#10;fAbfN+EJyPUHAAD//wMAUEsBAi0AFAAGAAgAAAAhANvh9svuAAAAhQEAABMAAAAAAAAAAAAAAAAA&#10;AAAAAFtDb250ZW50X1R5cGVzXS54bWxQSwECLQAUAAYACAAAACEAWvQsW78AAAAVAQAACwAAAAAA&#10;AAAAAAAAAAAfAQAAX3JlbHMvLnJlbHNQSwECLQAUAAYACAAAACEAQzoEfMAAAADdAAAADwAAAAAA&#10;AAAAAAAAAAAHAgAAZHJzL2Rvd25yZXYueG1sUEsFBgAAAAADAAMAtwAAAPQCAAAAAA==&#10;" strokeweight="2pt"/>
                <v:line id="Line 155" o:spid="_x0000_s132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" strokeweight="2pt"/>
                <v:line id="Line 156" o:spid="_x0000_s132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" strokeweight="2pt"/>
                <v:line id="Line 157" o:spid="_x0000_s132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" strokeweight="2pt"/>
                <v:line id="Line 158" o:spid="_x0000_s132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" strokeweight="2pt"/>
                <v:line id="Line 159" o:spid="_x0000_s132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" strokeweight="2pt"/>
                <v:line id="Line 160" o:spid="_x0000_s132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" strokeweight="2pt"/>
                <v:line id="Line 161" o:spid="_x0000_s132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" strokeweight="1pt"/>
                <v:line id="Line 162" o:spid="_x0000_s132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" strokeweight="2pt"/>
                <v:line id="Line 163" o:spid="_x0000_s132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" strokeweight="1pt"/>
                <v:rect id="Rectangle 164" o:spid="_x0000_s132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33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33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33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33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33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33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33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Pr="00DC5F3A">
        <w:rPr>
          <w:rFonts w:ascii="Times New Roman" w:eastAsia="Times New Roman" w:hAnsi="Times New Roman" w:cs="Times New Roman"/>
          <w:sz w:val="28"/>
          <w:szCs w:val="28"/>
        </w:rPr>
        <w:t>безопасности, организация пожарной дружины и т.п.</w:t>
      </w:r>
    </w:p>
    <w:p w:rsidR="00DC5F3A" w:rsidRP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>Для локализации и тушения пожаров и возгораний противопожарный инвентарь размещается в отведенных для этого местах, в соответствии с требованиями ТНПА.</w:t>
      </w:r>
    </w:p>
    <w:p w:rsidR="00DC5F3A" w:rsidRP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>Во исполнение Закона Республики Беларусь «О пенсионном обеспече</w:t>
      </w:r>
      <w:r w:rsidRPr="00DC5F3A">
        <w:rPr>
          <w:rFonts w:ascii="Times New Roman" w:eastAsia="Times New Roman" w:hAnsi="Times New Roman" w:cs="Times New Roman"/>
          <w:sz w:val="28"/>
          <w:szCs w:val="28"/>
        </w:rPr>
        <w:softHyphen/>
        <w:t>нии» все объекты хозяйственной деятельности независимо от формы собственности обязаны проводить не реже одного раза в пять лет аттестацию рабочих мест по условиям труда.</w:t>
      </w:r>
    </w:p>
    <w:p w:rsidR="00DC5F3A" w:rsidRP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>Аттестация проводится в соответствии с Положением о порядке проведения аттестации рабочих мест по условиям труда, утвержденным Постановлением Совета Министров Республики Беларусь от 22.02.2008 г. № 253 и Инструкцией по оценке условий труда при аттестации рабочих мест по условиям труда и предоставлению компенсаций по ее результатам, утвержденной Постановлением МТ и СЗ 22.02.2008 г. № 35.</w:t>
      </w:r>
    </w:p>
    <w:p w:rsidR="00DC5F3A" w:rsidRP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>Аттестация рабочих мест по условиям труда - система учета, анализа и комплексной оценки на рабочих местах всех факторов производственной сре</w:t>
      </w:r>
      <w:r w:rsidRPr="00DC5F3A">
        <w:rPr>
          <w:rFonts w:ascii="Times New Roman" w:eastAsia="Times New Roman" w:hAnsi="Times New Roman" w:cs="Times New Roman"/>
          <w:sz w:val="28"/>
          <w:szCs w:val="28"/>
        </w:rPr>
        <w:softHyphen/>
        <w:t>ды, тяжести и напряженности трудового процесса, воздействующих на работо</w:t>
      </w:r>
      <w:r w:rsidRPr="00DC5F3A">
        <w:rPr>
          <w:rFonts w:ascii="Times New Roman" w:eastAsia="Times New Roman" w:hAnsi="Times New Roman" w:cs="Times New Roman"/>
          <w:sz w:val="28"/>
          <w:szCs w:val="28"/>
        </w:rPr>
        <w:softHyphen/>
        <w:t>способность и здоровье работника в процессе трудовой деятельности.</w:t>
      </w:r>
    </w:p>
    <w:p w:rsid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5F3A">
        <w:rPr>
          <w:rFonts w:ascii="Times New Roman" w:eastAsia="Times New Roman" w:hAnsi="Times New Roman" w:cs="Times New Roman"/>
          <w:sz w:val="28"/>
          <w:szCs w:val="28"/>
        </w:rPr>
        <w:t>В соответствии с гигиенической классификацией условий в Республике Беларусь условия труда подразделяются на четыре класса: оптимальные, допустимые - относятся к безопасным, вредные и опасные.</w:t>
      </w:r>
    </w:p>
    <w:p w:rsid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омпенсация профессиональных вредностей, а также средства защиты и личная гигиена рабочих представлены в таблице 6.7.</w:t>
      </w:r>
    </w:p>
    <w:p w:rsid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5F3A" w:rsidRDefault="00DC5F3A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6.7 – Компенсация профессиональных вредностей. Средства индивидуальной защиты и личная гигиена работающих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524"/>
        <w:gridCol w:w="3821"/>
      </w:tblGrid>
      <w:tr w:rsidR="00DC5F3A" w:rsidTr="00267B93">
        <w:tc>
          <w:tcPr>
            <w:tcW w:w="5524" w:type="dxa"/>
          </w:tcPr>
          <w:p w:rsidR="00DC5F3A" w:rsidRDefault="00DC5F3A" w:rsidP="00267B93">
            <w:pPr>
              <w:widowControl w:val="0"/>
              <w:suppressAutoHyphens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Исходные параметры</w:t>
            </w:r>
          </w:p>
        </w:tc>
        <w:tc>
          <w:tcPr>
            <w:tcW w:w="3821" w:type="dxa"/>
          </w:tcPr>
          <w:p w:rsidR="00DC5F3A" w:rsidRDefault="00DC5F3A" w:rsidP="00267B93">
            <w:pPr>
              <w:widowControl w:val="0"/>
              <w:suppressAutoHyphens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Значение реализуемого параметра</w:t>
            </w:r>
          </w:p>
        </w:tc>
      </w:tr>
      <w:tr w:rsidR="00DC5F3A" w:rsidTr="00267B93">
        <w:tc>
          <w:tcPr>
            <w:tcW w:w="5524" w:type="dxa"/>
            <w:tcBorders>
              <w:bottom w:val="single" w:sz="4" w:space="0" w:color="auto"/>
            </w:tcBorders>
          </w:tcPr>
          <w:p w:rsidR="00DC5F3A" w:rsidRDefault="00DC5F3A" w:rsidP="00267B93">
            <w:pPr>
              <w:widowControl w:val="0"/>
              <w:suppressAutoHyphens/>
              <w:spacing w:line="360" w:lineRule="auto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1</w:t>
            </w:r>
          </w:p>
        </w:tc>
        <w:tc>
          <w:tcPr>
            <w:tcW w:w="3821" w:type="dxa"/>
            <w:tcBorders>
              <w:bottom w:val="single" w:sz="4" w:space="0" w:color="auto"/>
            </w:tcBorders>
          </w:tcPr>
          <w:p w:rsidR="00DC5F3A" w:rsidRDefault="00DC5F3A" w:rsidP="00267B93">
            <w:pPr>
              <w:widowControl w:val="0"/>
              <w:suppressAutoHyphens/>
              <w:spacing w:line="360" w:lineRule="auto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2</w:t>
            </w:r>
          </w:p>
        </w:tc>
      </w:tr>
      <w:tr w:rsidR="00DC5F3A" w:rsidTr="00267B93">
        <w:tc>
          <w:tcPr>
            <w:tcW w:w="5524" w:type="dxa"/>
            <w:tcBorders>
              <w:bottom w:val="nil"/>
            </w:tcBorders>
          </w:tcPr>
          <w:p w:rsidR="00DC5F3A" w:rsidRDefault="00DC5F3A" w:rsidP="00267B93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Профессия (должность)</w:t>
            </w:r>
          </w:p>
        </w:tc>
        <w:tc>
          <w:tcPr>
            <w:tcW w:w="3821" w:type="dxa"/>
            <w:tcBorders>
              <w:bottom w:val="nil"/>
            </w:tcBorders>
          </w:tcPr>
          <w:p w:rsidR="00DC5F3A" w:rsidRDefault="00DC5F3A" w:rsidP="00267B93">
            <w:pPr>
              <w:widowControl w:val="0"/>
              <w:suppressAutoHyphens/>
              <w:spacing w:line="360" w:lineRule="auto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Инженер-программист</w:t>
            </w:r>
          </w:p>
        </w:tc>
      </w:tr>
    </w:tbl>
    <w:p w:rsidR="00DC5F3A" w:rsidRPr="00DC5F3A" w:rsidRDefault="00CF4521" w:rsidP="00DC5F3A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B56E9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35040" behindDoc="0" locked="0" layoutInCell="0" allowOverlap="1" wp14:anchorId="5FEA1F66" wp14:editId="33C380B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7490" cy="10187940"/>
                <wp:effectExtent l="0" t="0" r="22860" b="22860"/>
                <wp:wrapNone/>
                <wp:docPr id="2183" name="Группа 21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18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CF4521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CF4521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CF4521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EA1F66" id="Группа 2183" o:spid="_x0000_s1337" style="position:absolute;left:0;text-align:left;margin-left:0;margin-top:0;width:518.7pt;height:802.2pt;z-index:251735040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" o:allowincell="f">
                <v:rect id="Rectangle 153" o:spid="_x0000_s133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" filled="f" strokeweight="2pt"/>
                <v:line id="Line 154" o:spid="_x0000_s133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uKG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PJ&#10;YgbfN+EJyPUHAAD//wMAUEsBAi0AFAAGAAgAAAAhANvh9svuAAAAhQEAABMAAAAAAAAAAAAAAAAA&#10;AAAAAFtDb250ZW50X1R5cGVzXS54bWxQSwECLQAUAAYACAAAACEAWvQsW78AAAAVAQAACwAAAAAA&#10;AAAAAAAAAAAfAQAAX3JlbHMvLnJlbHNQSwECLQAUAAYACAAAACEA8zbihsAAAADdAAAADwAAAAAA&#10;AAAAAAAAAAAHAgAAZHJzL2Rvd25yZXYueG1sUEsFBgAAAAADAAMAtwAAAPQCAAAAAA==&#10;" strokeweight="2pt"/>
                <v:line id="Line 155" o:spid="_x0000_s134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Hzx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PJ&#10;Yg7fN+EJyPUHAAD//wMAUEsBAi0AFAAGAAgAAAAhANvh9svuAAAAhQEAABMAAAAAAAAAAAAAAAAA&#10;AAAAAFtDb250ZW50X1R5cGVzXS54bWxQSwECLQAUAAYACAAAACEAWvQsW78AAAAVAQAACwAAAAAA&#10;AAAAAAAAAAAfAQAAX3JlbHMvLnJlbHNQSwECLQAUAAYACAAAACEAA+R88cAAAADdAAAADwAAAAAA&#10;AAAAAAAAAAAHAgAAZHJzL2Rvd25yZXYueG1sUEsFBgAAAAADAAMAtwAAAPQCAAAAAA==&#10;" strokeweight="2pt"/>
                <v:line id="Line 156" o:spid="_x0000_s134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" strokeweight="2pt"/>
                <v:line id="Line 157" o:spid="_x0000_s134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" strokeweight="2pt"/>
                <v:line id="Line 158" o:spid="_x0000_s134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" strokeweight="2pt"/>
                <v:line id="Line 159" o:spid="_x0000_s134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" strokeweight="2pt"/>
                <v:line id="Line 160" o:spid="_x0000_s134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" strokeweight="2pt"/>
                <v:line id="Line 161" o:spid="_x0000_s134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" strokeweight="1pt"/>
                <v:line id="Line 162" o:spid="_x0000_s134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" strokeweight="2pt"/>
                <v:line id="Line 163" o:spid="_x0000_s134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" strokeweight="1pt"/>
                <v:rect id="Rectangle 164" o:spid="_x0000_s134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35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35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35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35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35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35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CF4521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35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CF4521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CF4521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8"/>
          <w:szCs w:val="28"/>
        </w:rPr>
        <w:t>Окончание таблицы 6.7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524"/>
        <w:gridCol w:w="3821"/>
      </w:tblGrid>
      <w:tr w:rsidR="00267B93" w:rsidTr="00267B93">
        <w:tc>
          <w:tcPr>
            <w:tcW w:w="5524" w:type="dxa"/>
          </w:tcPr>
          <w:p w:rsidR="00267B93" w:rsidRDefault="00267B93" w:rsidP="00267B93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Условия труда</w:t>
            </w:r>
          </w:p>
        </w:tc>
        <w:tc>
          <w:tcPr>
            <w:tcW w:w="3821" w:type="dxa"/>
          </w:tcPr>
          <w:p w:rsidR="00267B93" w:rsidRDefault="00267B93" w:rsidP="00267B93">
            <w:pPr>
              <w:widowControl w:val="0"/>
              <w:suppressAutoHyphens/>
              <w:spacing w:line="360" w:lineRule="auto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2 класс – допустимые</w:t>
            </w:r>
          </w:p>
        </w:tc>
      </w:tr>
      <w:tr w:rsidR="00CF4521" w:rsidTr="00267B93">
        <w:tc>
          <w:tcPr>
            <w:tcW w:w="5524" w:type="dxa"/>
          </w:tcPr>
          <w:p w:rsidR="00CF4521" w:rsidRDefault="00CF4521" w:rsidP="00CF4521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Продолжительность дополнительного отпуска, дни</w:t>
            </w:r>
          </w:p>
          <w:p w:rsidR="00CF4521" w:rsidRDefault="00CF4521" w:rsidP="00CF4521">
            <w:pPr>
              <w:widowControl w:val="0"/>
              <w:suppressAutoHyphens/>
              <w:spacing w:line="360" w:lineRule="auto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Пенсионный возраст, лет (2024)</w:t>
            </w:r>
          </w:p>
        </w:tc>
        <w:tc>
          <w:tcPr>
            <w:tcW w:w="3821" w:type="dxa"/>
          </w:tcPr>
          <w:p w:rsidR="00CF4521" w:rsidRDefault="00CF4521" w:rsidP="00CF4521">
            <w:pPr>
              <w:widowControl w:val="0"/>
              <w:suppressAutoHyphens/>
              <w:spacing w:line="360" w:lineRule="auto"/>
              <w:jc w:val="center"/>
              <w:rPr>
                <w:rStyle w:val="11"/>
                <w:rFonts w:eastAsiaTheme="minorHAnsi"/>
                <w:sz w:val="24"/>
                <w:szCs w:val="24"/>
              </w:rPr>
            </w:pPr>
            <w:r>
              <w:rPr>
                <w:rStyle w:val="11"/>
                <w:rFonts w:eastAsiaTheme="minorHAnsi"/>
                <w:sz w:val="24"/>
                <w:szCs w:val="24"/>
              </w:rPr>
              <w:t>1 (по контракту)</w:t>
            </w:r>
          </w:p>
        </w:tc>
      </w:tr>
      <w:tr w:rsidR="00CF4521" w:rsidTr="00267B93">
        <w:tc>
          <w:tcPr>
            <w:tcW w:w="5524" w:type="dxa"/>
          </w:tcPr>
          <w:p w:rsidR="00CF4521" w:rsidRDefault="00CF4521" w:rsidP="00CF4521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– женщин</w:t>
            </w:r>
          </w:p>
        </w:tc>
        <w:tc>
          <w:tcPr>
            <w:tcW w:w="3821" w:type="dxa"/>
          </w:tcPr>
          <w:p w:rsidR="00CF4521" w:rsidRDefault="00CF4521" w:rsidP="00CF4521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58</w:t>
            </w:r>
          </w:p>
        </w:tc>
      </w:tr>
      <w:tr w:rsidR="00CF4521" w:rsidTr="00267B93">
        <w:tc>
          <w:tcPr>
            <w:tcW w:w="5524" w:type="dxa"/>
          </w:tcPr>
          <w:p w:rsidR="00CF4521" w:rsidRDefault="00CF4521" w:rsidP="00CF4521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– мужчин</w:t>
            </w:r>
          </w:p>
        </w:tc>
        <w:tc>
          <w:tcPr>
            <w:tcW w:w="3821" w:type="dxa"/>
          </w:tcPr>
          <w:p w:rsidR="00CF4521" w:rsidRDefault="00CF4521" w:rsidP="00CF4521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63</w:t>
            </w:r>
          </w:p>
        </w:tc>
      </w:tr>
      <w:tr w:rsidR="00DC5F3A" w:rsidTr="00267B93">
        <w:tc>
          <w:tcPr>
            <w:tcW w:w="5524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 xml:space="preserve">Обеспечение ЛПП </w:t>
            </w:r>
          </w:p>
        </w:tc>
        <w:tc>
          <w:tcPr>
            <w:tcW w:w="3821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</w:p>
        </w:tc>
      </w:tr>
      <w:tr w:rsidR="00DC5F3A" w:rsidTr="00267B93">
        <w:tc>
          <w:tcPr>
            <w:tcW w:w="5524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Спецодеждой</w:t>
            </w:r>
          </w:p>
        </w:tc>
        <w:tc>
          <w:tcPr>
            <w:tcW w:w="3821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–</w:t>
            </w:r>
          </w:p>
        </w:tc>
      </w:tr>
      <w:tr w:rsidR="00DC5F3A" w:rsidTr="00267B93">
        <w:tc>
          <w:tcPr>
            <w:tcW w:w="5524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Спецобувью</w:t>
            </w:r>
          </w:p>
        </w:tc>
        <w:tc>
          <w:tcPr>
            <w:tcW w:w="3821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–</w:t>
            </w:r>
          </w:p>
        </w:tc>
      </w:tr>
      <w:tr w:rsidR="00DC5F3A" w:rsidTr="00DC5F3A">
        <w:tc>
          <w:tcPr>
            <w:tcW w:w="5524" w:type="dxa"/>
            <w:tcBorders>
              <w:bottom w:val="single" w:sz="4" w:space="0" w:color="auto"/>
            </w:tcBorders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Средствами индивидуальной защиты органов зрения и дыхания</w:t>
            </w:r>
          </w:p>
        </w:tc>
        <w:tc>
          <w:tcPr>
            <w:tcW w:w="3821" w:type="dxa"/>
            <w:tcBorders>
              <w:bottom w:val="single" w:sz="4" w:space="0" w:color="auto"/>
            </w:tcBorders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–</w:t>
            </w:r>
          </w:p>
        </w:tc>
      </w:tr>
      <w:tr w:rsidR="00DC5F3A" w:rsidTr="00DC5F3A">
        <w:tc>
          <w:tcPr>
            <w:tcW w:w="5524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Средства обеззараживания кожи</w:t>
            </w:r>
          </w:p>
        </w:tc>
        <w:tc>
          <w:tcPr>
            <w:tcW w:w="3821" w:type="dxa"/>
          </w:tcPr>
          <w:p w:rsidR="00DC5F3A" w:rsidRDefault="00DC5F3A" w:rsidP="00267B93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вода, мыло</w:t>
            </w:r>
          </w:p>
        </w:tc>
      </w:tr>
      <w:tr w:rsidR="00DC5F3A" w:rsidTr="00DC5F3A">
        <w:tc>
          <w:tcPr>
            <w:tcW w:w="5524" w:type="dxa"/>
            <w:tcBorders>
              <w:bottom w:val="single" w:sz="4" w:space="0" w:color="auto"/>
            </w:tcBorders>
          </w:tcPr>
          <w:p w:rsidR="00DC5F3A" w:rsidRDefault="00DC5F3A" w:rsidP="00DC5F3A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Метод обеззараживания кожи</w:t>
            </w:r>
          </w:p>
        </w:tc>
        <w:tc>
          <w:tcPr>
            <w:tcW w:w="3821" w:type="dxa"/>
            <w:tcBorders>
              <w:bottom w:val="single" w:sz="4" w:space="0" w:color="auto"/>
            </w:tcBorders>
          </w:tcPr>
          <w:p w:rsidR="00DC5F3A" w:rsidRDefault="00DC5F3A" w:rsidP="00DC5F3A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мытье рук</w:t>
            </w:r>
          </w:p>
        </w:tc>
      </w:tr>
      <w:tr w:rsidR="00DC5F3A" w:rsidTr="00DC5F3A">
        <w:tc>
          <w:tcPr>
            <w:tcW w:w="5524" w:type="dxa"/>
            <w:tcBorders>
              <w:bottom w:val="single" w:sz="4" w:space="0" w:color="auto"/>
            </w:tcBorders>
          </w:tcPr>
          <w:p w:rsidR="00DC5F3A" w:rsidRDefault="00DC5F3A" w:rsidP="00DC5F3A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Периодичность медосмотра</w:t>
            </w:r>
          </w:p>
        </w:tc>
        <w:tc>
          <w:tcPr>
            <w:tcW w:w="3821" w:type="dxa"/>
            <w:tcBorders>
              <w:bottom w:val="single" w:sz="4" w:space="0" w:color="auto"/>
            </w:tcBorders>
          </w:tcPr>
          <w:p w:rsidR="00DC5F3A" w:rsidRDefault="00DC5F3A" w:rsidP="00DC5F3A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*</w:t>
            </w:r>
          </w:p>
        </w:tc>
      </w:tr>
    </w:tbl>
    <w:p w:rsidR="00CF4521" w:rsidRDefault="00CF4521" w:rsidP="006346E0">
      <w:pPr>
        <w:pStyle w:val="a4"/>
        <w:spacing w:line="360" w:lineRule="auto"/>
        <w:ind w:left="0" w:firstLine="709"/>
        <w:jc w:val="both"/>
      </w:pPr>
    </w:p>
    <w:p w:rsidR="0066460C" w:rsidRDefault="00DC5F3A" w:rsidP="006346E0">
      <w:pPr>
        <w:pStyle w:val="a4"/>
        <w:spacing w:line="360" w:lineRule="auto"/>
        <w:ind w:left="0" w:firstLine="709"/>
        <w:jc w:val="both"/>
      </w:pPr>
      <w:r w:rsidRPr="00DC5F3A">
        <w:t>* согласно</w:t>
      </w:r>
      <w:r w:rsidRPr="00DC5F3A">
        <w:rPr>
          <w:rFonts w:eastAsiaTheme="minorEastAsia"/>
          <w:szCs w:val="28"/>
        </w:rPr>
        <w:t xml:space="preserve"> </w:t>
      </w:r>
      <w:r w:rsidRPr="00DC5F3A">
        <w:t>Постановлению Министерства здравоохранения Республики, Беларусь от 29 июля 2019 года № 74 «О проведении обязательных и внеочередных медицинских осмотров работающих»</w:t>
      </w:r>
    </w:p>
    <w:p w:rsidR="00DC5F3A" w:rsidRDefault="00DC5F3A" w:rsidP="00DC5F3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ходе выполнения данного раздела была проделана следующая работа: </w:t>
      </w:r>
    </w:p>
    <w:p w:rsidR="00DC5F3A" w:rsidRDefault="00DC5F3A" w:rsidP="00DC5F3A">
      <w:pPr>
        <w:pStyle w:val="a4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Дана характеристика объекта с точки зрения охраны труда: условия труда </w:t>
      </w:r>
      <w:r w:rsidRPr="00DC5F3A">
        <w:rPr>
          <w:szCs w:val="28"/>
        </w:rPr>
        <w:t>инженера-программиста</w:t>
      </w:r>
      <w:r>
        <w:rPr>
          <w:szCs w:val="28"/>
        </w:rPr>
        <w:t xml:space="preserve"> относятся к допустимым условиям (2 класс), которые характеризуются такими уровнями факторов среды и трудового процесса, которые не превышают установленных гигиенических нормативов для рабочих мест, а возможные изменения функционального состояния организма, возникающие под их воздействием,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. </w:t>
      </w:r>
    </w:p>
    <w:p w:rsidR="00DC5F3A" w:rsidRDefault="00DC5F3A" w:rsidP="00DC5F3A">
      <w:pPr>
        <w:pStyle w:val="a4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Разработана карта рисков </w:t>
      </w:r>
      <w:r w:rsidRPr="00DC5F3A">
        <w:rPr>
          <w:szCs w:val="28"/>
        </w:rPr>
        <w:t xml:space="preserve">для </w:t>
      </w:r>
      <w:r>
        <w:rPr>
          <w:szCs w:val="28"/>
        </w:rPr>
        <w:t>инженера-программиста.</w:t>
      </w:r>
    </w:p>
    <w:p w:rsidR="00DC5F3A" w:rsidRDefault="00DC5F3A" w:rsidP="00DC5F3A">
      <w:pPr>
        <w:pStyle w:val="a4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Произведена оценка организации охраны труда, производственной санитарии, промышленной и пожарной безопасности.</w:t>
      </w:r>
    </w:p>
    <w:p w:rsidR="00DC5F3A" w:rsidRDefault="00DC5F3A" w:rsidP="00DC5F3A">
      <w:pPr>
        <w:pStyle w:val="a4"/>
        <w:tabs>
          <w:tab w:val="left" w:pos="993"/>
        </w:tabs>
        <w:spacing w:line="360" w:lineRule="auto"/>
        <w:ind w:left="709"/>
        <w:jc w:val="both"/>
        <w:rPr>
          <w:szCs w:val="28"/>
        </w:rPr>
      </w:pPr>
    </w:p>
    <w:p w:rsidR="000341C5" w:rsidRDefault="005200DE" w:rsidP="005B507C">
      <w:pPr>
        <w:tabs>
          <w:tab w:val="left" w:pos="993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06A95">
        <w:rPr>
          <w:b/>
          <w:noProof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08416" behindDoc="0" locked="0" layoutInCell="0" allowOverlap="1" wp14:anchorId="7E9AD7A6" wp14:editId="154FFAE9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8760" cy="10189210"/>
                <wp:effectExtent l="0" t="0" r="21590" b="21590"/>
                <wp:wrapNone/>
                <wp:docPr id="1855" name="Группа 1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1856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" name="Line 54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8" name="Line 55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9" name="Line 56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0" name="Line 57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1" name="Line 58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2" name="Line 59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3" name="Line 60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4" name="Line 6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5" name="Line 6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6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8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69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0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1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2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Pr="006B648B" w:rsidRDefault="00267B93" w:rsidP="005200DE">
                              <w:pPr>
                                <w:pStyle w:val="a3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 xml:space="preserve">     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3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</w:pPr>
                              <w:r>
                                <w:rPr>
                                  <w:lang w:val="ru-RU"/>
                                </w:rPr>
                                <w:t xml:space="preserve">УО «ВГТУ» ДП.019 </w:t>
                              </w:r>
                              <w:r w:rsidRPr="001350C1">
                                <w:rPr>
                                  <w:lang w:val="ru-RU"/>
                                </w:rPr>
                                <w:t>1-40</w:t>
                              </w:r>
                              <w:r>
                                <w:rPr>
                                  <w:lang w:val="ru-RU"/>
                                </w:rPr>
                                <w:t xml:space="preserve"> 0</w:t>
                              </w:r>
                              <w:r w:rsidRPr="001350C1">
                                <w:rPr>
                                  <w:lang w:val="ru-RU"/>
                                </w:rPr>
                                <w:t>5 01-01</w:t>
                              </w:r>
                              <w:r>
                                <w:rPr>
                                  <w:lang w:val="ru-RU"/>
                                </w:rPr>
                                <w:t xml:space="preserve"> РПЗ</w:t>
                              </w:r>
                            </w:p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4" name="Line 71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5" name="Line 72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6" name="Line 73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7" name="Line 74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8" name="Line 75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879" name="Group 76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5325" cy="310"/>
                            <a:chOff x="0" y="0"/>
                            <a:chExt cx="22181" cy="20000"/>
                          </a:xfrm>
                        </wpg:grpSpPr>
                        <wps:wsp>
                          <wps:cNvPr id="1880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881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2900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Панкрат М.О.</w:t>
                                </w:r>
                              </w:p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882" name="Group 79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5483" cy="355"/>
                            <a:chOff x="0" y="0"/>
                            <a:chExt cx="22843" cy="22978"/>
                          </a:xfrm>
                        </wpg:grpSpPr>
                        <wps:wsp>
                          <wps:cNvPr id="1883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884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1" y="0"/>
                              <a:ext cx="13682" cy="22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Pr="00E30B6C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Гречаников А.В.</w:t>
                                </w:r>
                              </w:p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885" name="Group 82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886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887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888" name="Group 85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1889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890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околова А.С.</w:t>
                                </w:r>
                              </w:p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1891" name="Group 88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1892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893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  <w:p w:rsidR="00267B93" w:rsidRDefault="00267B93" w:rsidP="005200DE">
                                <w:pPr>
                                  <w:pStyle w:val="a3"/>
                                  <w:rPr>
                                    <w:sz w:val="18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894" name="Line 91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5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 w:rsidR="00267B93" w:rsidRPr="00DC5F3A" w:rsidRDefault="00267B93" w:rsidP="005200DE">
                              <w:pPr>
                                <w:pStyle w:val="a3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  <w:r w:rsidRPr="00DC5F3A">
                                <w:rPr>
                                  <w:bCs/>
                                  <w:szCs w:val="28"/>
                                </w:rPr>
                                <w:t>ПРОМЫШЛЕННАЯ ЭКОЛОГИ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96" name="Line 93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7" name="Line 94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8" name="Line 95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9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0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1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Pr="005A0D4F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2" name="Line 99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3" name="Line 100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4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>УО «ВГТУ» каф. ИСиТ    гр. Ит-1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9AD7A6" id="Группа 1855" o:spid="_x0000_s1357" style="position:absolute;left:0;text-align:left;margin-left:0;margin-top:0;width:518.8pt;height:802.3pt;z-index:251708416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" o:allowincell="f">
                <v:rect id="Rectangle 53" o:spid="_x0000_s135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" filled="f" strokeweight="2pt"/>
                <v:line id="Line 54" o:spid="_x0000_s1359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d6S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" strokeweight="2pt"/>
                <v:line id="Line 55" o:spid="_x0000_s1360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" strokeweight="2pt"/>
                <v:line id="Line 56" o:spid="_x0000_s1361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u97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Z5M5&#10;fL8JJ8jVBwAA//8DAFBLAQItABQABgAIAAAAIQDb4fbL7gAAAIUBAAATAAAAAAAAAAAAAAAAAAAA&#10;AABbQ29udGVudF9UeXBlc10ueG1sUEsBAi0AFAAGAAgAAAAhAFr0LFu/AAAAFQEAAAsAAAAAAAAA&#10;AAAAAAAAHwEAAF9yZWxzLy5yZWxzUEsBAi0AFAAGAAgAAAAhADWO73u+AAAA3QAAAA8AAAAAAAAA&#10;AAAAAAAABwIAAGRycy9kb3ducmV2LnhtbFBLBQYAAAAAAwADALcAAADyAgAAAAA=&#10;" strokeweight="2pt"/>
                <v:line id="Line 57" o:spid="_x0000_s1362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" strokeweight="2pt"/>
                <v:line id="Line 58" o:spid="_x0000_s1363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CnA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i/kE&#10;vt+EE+T6AwAA//8DAFBLAQItABQABgAIAAAAIQDb4fbL7gAAAIUBAAATAAAAAAAAAAAAAAAAAAAA&#10;AABbQ29udGVudF9UeXBlc10ueG1sUEsBAi0AFAAGAAgAAAAhAFr0LFu/AAAAFQEAAAsAAAAAAAAA&#10;AAAAAAAAHwEAAF9yZWxzLy5yZWxzUEsBAi0AFAAGAAgAAAAhAAWUKcC+AAAA3QAAAA8AAAAAAAAA&#10;AAAAAAAABwIAAGRycy9kb3ducmV2LnhtbFBLBQYAAAAAAwADALcAAADyAgAAAAA=&#10;" strokeweight="2pt"/>
                <v:line id="Line 59" o:spid="_x0000_s1364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re3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i/kU&#10;vt+EE+T6AwAA//8DAFBLAQItABQABgAIAAAAIQDb4fbL7gAAAIUBAAATAAAAAAAAAAAAAAAAAAAA&#10;AABbQ29udGVudF9UeXBlc10ueG1sUEsBAi0AFAAGAAgAAAAhAFr0LFu/AAAAFQEAAAsAAAAAAAAA&#10;AAAAAAAAHwEAAF9yZWxzLy5yZWxzUEsBAi0AFAAGAAgAAAAhAPVGt7e+AAAA3QAAAA8AAAAAAAAA&#10;AAAAAAAABwIAAGRycy9kb3ducmV2LnhtbFBLBQYAAAAAAwADALcAAADyAgAAAAA=&#10;" strokeweight="2pt"/>
                <v:line id="Line 60" o:spid="_x0000_s1365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hIs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57MJ&#10;fL8JJ8jVBwAA//8DAFBLAQItABQABgAIAAAAIQDb4fbL7gAAAIUBAAATAAAAAAAAAAAAAAAAAAAA&#10;AABbQ29udGVudF9UeXBlc10ueG1sUEsBAi0AFAAGAAgAAAAhAFr0LFu/AAAAFQEAAAsAAAAAAAAA&#10;AAAAAAAAHwEAAF9yZWxzLy5yZWxzUEsBAi0AFAAGAAgAAAAhAJoKEiy+AAAA3QAAAA8AAAAAAAAA&#10;AAAAAAAABwIAAGRycy9kb3ducmV2LnhtbFBLBQYAAAAAAwADALcAAADyAgAAAAA=&#10;" strokeweight="2pt"/>
                <v:line id="Line 61" o:spid="_x0000_s136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" strokeweight="1pt"/>
                <v:line id="Line 62" o:spid="_x0000_s136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" strokeweight="1pt"/>
                <v:rect id="Rectangle 63" o:spid="_x0000_s1368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369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370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371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372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373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374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Pr="006B648B" w:rsidRDefault="00267B93" w:rsidP="005200DE">
                        <w:pPr>
                          <w:pStyle w:val="a3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 xml:space="preserve">      </w:t>
                        </w:r>
                      </w:p>
                    </w:txbxContent>
                  </v:textbox>
                </v:rect>
                <v:rect id="Rectangle 70" o:spid="_x0000_s1375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</w:pPr>
                        <w:r>
                          <w:rPr>
                            <w:lang w:val="ru-RU"/>
                          </w:rPr>
                          <w:t xml:space="preserve">УО «ВГТУ» ДП.019 </w:t>
                        </w:r>
                        <w:r w:rsidRPr="001350C1">
                          <w:rPr>
                            <w:lang w:val="ru-RU"/>
                          </w:rPr>
                          <w:t>1-40</w:t>
                        </w:r>
                        <w:r>
                          <w:rPr>
                            <w:lang w:val="ru-RU"/>
                          </w:rPr>
                          <w:t xml:space="preserve"> 0</w:t>
                        </w:r>
                        <w:r w:rsidRPr="001350C1">
                          <w:rPr>
                            <w:lang w:val="ru-RU"/>
                          </w:rPr>
                          <w:t>5 01-01</w:t>
                        </w:r>
                        <w:r>
                          <w:rPr>
                            <w:lang w:val="ru-RU"/>
                          </w:rPr>
                          <w:t xml:space="preserve"> РПЗ</w:t>
                        </w:r>
                      </w:p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376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" strokeweight="2pt"/>
                <v:line id="Line 72" o:spid="_x0000_s1377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rke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" strokeweight="2pt"/>
                <v:line id="Line 73" o:spid="_x0000_s1378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" strokeweight="1pt"/>
                <v:line id="Line 74" o:spid="_x0000_s1379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" strokeweight="1pt"/>
                <v:line id="Line 75" o:spid="_x0000_s1380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" strokeweight="1pt"/>
                <v:group id="Group 76" o:spid="_x0000_s1381" style="position:absolute;left:39;top:18267;width:5325;height:310" coordsize="22181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">
                  <v:rect id="Rectangle 77" o:spid="_x0000_s1382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383" style="position:absolute;left:9281;width:129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Панкрат М.О.</w:t>
                          </w:r>
                        </w:p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79" o:spid="_x0000_s1384" style="position:absolute;left:39;top:18614;width:5483;height:355" coordsize="22843,22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">
                  <v:rect id="Rectangle 80" o:spid="_x0000_s1385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386" style="position:absolute;left:9161;width:13682;height:2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" filled="f" stroked="f" strokeweight=".25pt">
                    <v:textbox inset="1pt,1pt,1pt,1pt">
                      <w:txbxContent>
                        <w:p w:rsidR="00267B93" w:rsidRPr="00E30B6C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Гречаников А.В.</w:t>
                          </w:r>
                        </w:p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..</w:t>
                          </w:r>
                        </w:p>
                      </w:txbxContent>
                    </v:textbox>
                  </v:rect>
                </v:group>
                <v:group id="Group 82" o:spid="_x0000_s1387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">
                  <v:rect id="Rectangle 83" o:spid="_x0000_s1388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389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en-US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390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">
                  <v:rect id="Rectangle 86" o:spid="_x0000_s139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39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околова А.С.</w:t>
                          </w:r>
                        </w:p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393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gBMwwAAAN0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VwzPb8IJcvEPAAD//wMAUEsBAi0AFAAGAAgAAAAhANvh9svuAAAAhQEAABMAAAAAAAAAAAAA&#10;AAAAAAAAAFtDb250ZW50X1R5cGVzXS54bWxQSwECLQAUAAYACAAAACEAWvQsW78AAAAVAQAACwAA&#10;AAAAAAAAAAAAAAAfAQAAX3JlbHMvLnJlbHNQSwECLQAUAAYACAAAACEA3sIATMMAAADdAAAADwAA&#10;AAAAAAAAAAAAAAAHAgAAZHJzL2Rvd25yZXYueG1sUEsFBgAAAAADAAMAtwAAAPcCAAAAAA==&#10;">
                  <v:rect id="Rectangle 89" o:spid="_x0000_s139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39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" filled="f" stroked="f" strokeweight=".25pt">
                    <v:textbox inset="1pt,1pt,1pt,1pt">
                      <w:txbxContent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  <w:p w:rsidR="00267B93" w:rsidRDefault="00267B93" w:rsidP="005200DE">
                          <w:pPr>
                            <w:pStyle w:val="a3"/>
                            <w:rPr>
                              <w:sz w:val="18"/>
                              <w:lang w:val="en-US"/>
                            </w:rPr>
                          </w:pPr>
                        </w:p>
                      </w:txbxContent>
                    </v:textbox>
                  </v:rect>
                </v:group>
                <v:line id="Line 91" o:spid="_x0000_s1396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" strokeweight="2pt"/>
                <v:rect id="Rectangle 92" o:spid="_x0000_s1397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 w:rsidR="00267B93" w:rsidRPr="00DC5F3A" w:rsidRDefault="00267B93" w:rsidP="005200DE">
                        <w:pPr>
                          <w:pStyle w:val="a3"/>
                          <w:jc w:val="center"/>
                          <w:rPr>
                            <w:szCs w:val="28"/>
                            <w:lang w:val="ru-RU"/>
                          </w:rPr>
                        </w:pPr>
                        <w:r w:rsidRPr="00DC5F3A">
                          <w:rPr>
                            <w:bCs/>
                            <w:szCs w:val="28"/>
                          </w:rPr>
                          <w:t>ПРОМЫШЛЕННАЯ ЭКОЛОГИЯ</w:t>
                        </w:r>
                      </w:p>
                    </w:txbxContent>
                  </v:textbox>
                </v:rect>
                <v:line id="Line 93" o:spid="_x0000_s1398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MGT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Z/Mp&#10;fL8JJ8jVBwAA//8DAFBLAQItABQABgAIAAAAIQDb4fbL7gAAAIUBAAATAAAAAAAAAAAAAAAAAAAA&#10;AABbQ29udGVudF9UeXBlc10ueG1sUEsBAi0AFAAGAAgAAAAhAFr0LFu/AAAAFQEAAAsAAAAAAAAA&#10;AAAAAAAAHwEAAF9yZWxzLy5yZWxzUEsBAi0AFAAGAAgAAAAhAL+owZO+AAAA3QAAAA8AAAAAAAAA&#10;AAAAAAAABwIAAGRycy9kb3ducmV2LnhtbFBLBQYAAAAAAwADALcAAADyAgAAAAA=&#10;" strokeweight="2pt"/>
                <v:line id="Line 94" o:spid="_x0000_s1399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" strokeweight="2pt"/>
                <v:line id="Line 95" o:spid="_x0000_s1400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" strokeweight="2pt"/>
                <v:rect id="Rectangle 96" o:spid="_x0000_s1401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402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403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Pr="005A0D4F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99" o:spid="_x0000_s1404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" strokeweight="1pt"/>
                <v:line id="Line 100" o:spid="_x0000_s1405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" strokeweight="1pt"/>
                <v:rect id="_x0000_s1406" style="position:absolute;left:14295;top:19221;width:5609;height:7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rFonts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>УО «ВГТУ» каф. ИСиТ    гр. Ит-10</w:t>
                        </w: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hyperlink r:id="rId10" w:anchor="_Toc474749010" w:history="1">
        <w:r w:rsidR="000341C5" w:rsidRPr="000341C5">
          <w:rPr>
            <w:rFonts w:ascii="Times New Roman" w:eastAsia="Times New Roman" w:hAnsi="Times New Roman" w:cs="Times New Roman"/>
            <w:b/>
            <w:sz w:val="28"/>
            <w:szCs w:val="28"/>
          </w:rPr>
          <w:t>7 ПРОМЫШЛЕННАЯ ЭКОЛОГИЯ</w:t>
        </w:r>
        <w:r w:rsidR="000341C5" w:rsidRPr="000341C5">
          <w:rPr>
            <w:b/>
          </w:rPr>
          <w:t xml:space="preserve"> </w:t>
        </w:r>
      </w:hyperlink>
    </w:p>
    <w:p w:rsidR="00B37286" w:rsidRPr="000341C5" w:rsidRDefault="00B37286" w:rsidP="000341C5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B37286" w:rsidRDefault="00B37286" w:rsidP="00B37286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данном разделе будут рассмотрены некоторые аспекты промышленной экологии.</w:t>
      </w:r>
    </w:p>
    <w:p w:rsidR="00B37286" w:rsidRDefault="00B37286" w:rsidP="00B37286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мышленная экология – прикладная наука о взаимодействии промышленности и окружающей среды, и наоборот – влияние условий природной среды на функционирование предприятий и их комплексов. Общая характеристика экологической деятельности организации приведена в таблице 7.1.</w:t>
      </w:r>
    </w:p>
    <w:p w:rsidR="00B37286" w:rsidRDefault="00B37286" w:rsidP="00B37286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Cs w:val="28"/>
        </w:rPr>
      </w:pPr>
    </w:p>
    <w:p w:rsidR="00B37286" w:rsidRDefault="00B37286" w:rsidP="00B37286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7.1 – Общая характеристика экологической деятельности организац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524"/>
        <w:gridCol w:w="3821"/>
      </w:tblGrid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Исходные параметры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Значение реализуемого параметра</w:t>
            </w:r>
          </w:p>
        </w:tc>
      </w:tr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 xml:space="preserve">Нормативы допустимых выбросов (НДВ) (из экологического паспорта ) 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не требуется</w:t>
            </w:r>
          </w:p>
        </w:tc>
      </w:tr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Объем сброса сточных вод, м</w:t>
            </w:r>
            <w:r>
              <w:rPr>
                <w:rStyle w:val="11"/>
                <w:sz w:val="24"/>
                <w:szCs w:val="24"/>
                <w:vertAlign w:val="superscript"/>
              </w:rPr>
              <w:t>3</w:t>
            </w:r>
            <w:r>
              <w:rPr>
                <w:rStyle w:val="11"/>
                <w:sz w:val="24"/>
                <w:szCs w:val="24"/>
              </w:rPr>
              <w:t xml:space="preserve"> (из экологического паспорта )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0,14 м</w:t>
            </w:r>
            <w:r>
              <w:rPr>
                <w:rStyle w:val="11"/>
                <w:sz w:val="24"/>
                <w:szCs w:val="24"/>
                <w:vertAlign w:val="superscript"/>
              </w:rPr>
              <w:t>3</w:t>
            </w:r>
            <w:r>
              <w:rPr>
                <w:rStyle w:val="11"/>
                <w:sz w:val="24"/>
                <w:szCs w:val="24"/>
              </w:rPr>
              <w:t>/день</w:t>
            </w:r>
          </w:p>
        </w:tc>
      </w:tr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Количество (объем) образования твердых бытовых отходов, т (м</w:t>
            </w:r>
            <w:r>
              <w:rPr>
                <w:rStyle w:val="11"/>
                <w:sz w:val="24"/>
                <w:szCs w:val="24"/>
                <w:vertAlign w:val="superscript"/>
              </w:rPr>
              <w:t>3</w:t>
            </w:r>
            <w:r>
              <w:rPr>
                <w:rStyle w:val="11"/>
                <w:sz w:val="24"/>
                <w:szCs w:val="24"/>
              </w:rPr>
              <w:t>) /день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0,08 м</w:t>
            </w:r>
            <w:r>
              <w:rPr>
                <w:rStyle w:val="11"/>
                <w:sz w:val="24"/>
                <w:szCs w:val="24"/>
                <w:vertAlign w:val="superscript"/>
              </w:rPr>
              <w:t>3</w:t>
            </w:r>
            <w:r>
              <w:rPr>
                <w:rStyle w:val="11"/>
                <w:sz w:val="24"/>
                <w:szCs w:val="24"/>
              </w:rPr>
              <w:t>/ день</w:t>
            </w:r>
          </w:p>
        </w:tc>
      </w:tr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Наличие систем очистки воды и сточных вод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Отсутствует</w:t>
            </w:r>
          </w:p>
        </w:tc>
      </w:tr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 xml:space="preserve">Обращение (утилизация, рециклинг, переработка, захоронение и т. п.) с отходами 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Раздельный сбор, складирование в контейнер и вывоз, сдача макулатуры, ежегодно</w:t>
            </w:r>
          </w:p>
        </w:tc>
      </w:tr>
      <w:tr w:rsidR="00B37286" w:rsidTr="00B37286">
        <w:tc>
          <w:tcPr>
            <w:tcW w:w="5524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Мероприятия по энергосбережению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left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Рациональное использование электроэнергии</w:t>
            </w:r>
          </w:p>
        </w:tc>
      </w:tr>
    </w:tbl>
    <w:p w:rsidR="00B37286" w:rsidRDefault="00B37286" w:rsidP="00B37286">
      <w:pPr>
        <w:widowControl w:val="0"/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200DE" w:rsidRDefault="00B37286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6A95">
        <w:rPr>
          <w:b/>
          <w:noProof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В таблице 7.2 приведены экологические аспекты деятельности и виды воздействия экологических аспектов на окружающую среду, а также </w:t>
      </w:r>
    </w:p>
    <w:p w:rsidR="005B507C" w:rsidRDefault="005B507C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200DE" w:rsidRDefault="005200DE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200DE" w:rsidRDefault="005200DE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200DE" w:rsidRDefault="005200DE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A6984" w:rsidRDefault="005200DE" w:rsidP="005200D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62E4">
        <w:rPr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10464" behindDoc="0" locked="0" layoutInCell="0" allowOverlap="1" wp14:anchorId="26C5A49F" wp14:editId="07493C96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7490" cy="10187940"/>
                <wp:effectExtent l="0" t="0" r="22860" b="22860"/>
                <wp:wrapNone/>
                <wp:docPr id="2014" name="Группа 20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0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5200DE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5200DE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5200DE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C5A49F" id="Группа 2014" o:spid="_x0000_s1407" style="position:absolute;left:0;text-align:left;margin-left:0;margin-top:0;width:518.7pt;height:802.2pt;z-index:251710464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" o:allowincell="f">
                <v:rect id="Rectangle 153" o:spid="_x0000_s140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" filled="f" strokeweight="2pt"/>
                <v:line id="Line 154" o:spid="_x0000_s140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" strokeweight="2pt"/>
                <v:line id="Line 155" o:spid="_x0000_s141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" strokeweight="2pt"/>
                <v:line id="Line 156" o:spid="_x0000_s141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" strokeweight="2pt"/>
                <v:line id="Line 157" o:spid="_x0000_s141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" strokeweight="2pt"/>
                <v:line id="Line 158" o:spid="_x0000_s141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" strokeweight="2pt"/>
                <v:line id="Line 159" o:spid="_x0000_s141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" strokeweight="2pt"/>
                <v:line id="Line 160" o:spid="_x0000_s141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" strokeweight="2pt"/>
                <v:line id="Line 161" o:spid="_x0000_s141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" strokeweight="1pt"/>
                <v:line id="Line 162" o:spid="_x0000_s141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" strokeweight="2pt"/>
                <v:line id="Line 163" o:spid="_x0000_s141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" strokeweight="1pt"/>
                <v:rect id="Rectangle 164" o:spid="_x0000_s141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42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42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42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42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42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42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5200DE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5200DE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42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5200DE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5200DE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B37286">
        <w:rPr>
          <w:rFonts w:ascii="Times New Roman" w:eastAsia="Times New Roman" w:hAnsi="Times New Roman" w:cs="Times New Roman"/>
          <w:sz w:val="28"/>
          <w:szCs w:val="28"/>
        </w:rPr>
        <w:t xml:space="preserve">возможные мероприятия по сокращению воздействия. </w:t>
      </w:r>
    </w:p>
    <w:p w:rsidR="005200DE" w:rsidRDefault="005200DE" w:rsidP="005200DE">
      <w:pPr>
        <w:spacing w:after="0" w:line="360" w:lineRule="auto"/>
        <w:ind w:firstLine="709"/>
        <w:jc w:val="both"/>
        <w:rPr>
          <w:szCs w:val="28"/>
        </w:rPr>
      </w:pPr>
    </w:p>
    <w:p w:rsidR="00B37286" w:rsidRDefault="00B37286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а 7.2 – Экологические аспекты деятельности и виды воздействия экологических аспектов на окружающую среду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05"/>
        <w:gridCol w:w="3119"/>
        <w:gridCol w:w="3821"/>
      </w:tblGrid>
      <w:tr w:rsidR="00B37286" w:rsidTr="00B37286">
        <w:tc>
          <w:tcPr>
            <w:tcW w:w="2405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Экологический аспект</w:t>
            </w:r>
          </w:p>
        </w:tc>
        <w:tc>
          <w:tcPr>
            <w:tcW w:w="3119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Воздействие на окружающую среду (работающих)</w:t>
            </w:r>
          </w:p>
        </w:tc>
        <w:tc>
          <w:tcPr>
            <w:tcW w:w="3821" w:type="dxa"/>
          </w:tcPr>
          <w:p w:rsidR="00B37286" w:rsidRDefault="00B37286" w:rsidP="00B37286">
            <w:pPr>
              <w:pStyle w:val="4"/>
              <w:shd w:val="clear" w:color="auto" w:fill="auto"/>
              <w:spacing w:line="360" w:lineRule="auto"/>
              <w:ind w:firstLine="0"/>
              <w:jc w:val="center"/>
              <w:rPr>
                <w:rStyle w:val="11"/>
                <w:sz w:val="24"/>
                <w:szCs w:val="24"/>
              </w:rPr>
            </w:pPr>
            <w:r>
              <w:rPr>
                <w:rStyle w:val="11"/>
                <w:sz w:val="24"/>
                <w:szCs w:val="24"/>
              </w:rPr>
              <w:t>Предложения по сокращению воздействия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Освещ</w:t>
            </w:r>
            <w:r w:rsidRPr="00DC5F3A">
              <w:rPr>
                <w:color w:val="000000"/>
                <w:sz w:val="24"/>
                <w:szCs w:val="24"/>
                <w:lang w:eastAsia="zh-CN"/>
              </w:rPr>
              <w:t>ё</w:t>
            </w: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нность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Расход энергии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Рациональное использование электроэнергии, использование САУ осветительными приборами, датчиков движения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 w:eastAsia="zh-CN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Отработанные лампы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 w:eastAsia="zh-CN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Загрязнение тяж</w:t>
            </w:r>
            <w:r w:rsidRPr="00DC5F3A">
              <w:rPr>
                <w:color w:val="000000"/>
                <w:sz w:val="24"/>
                <w:szCs w:val="24"/>
                <w:lang w:eastAsia="zh-CN"/>
              </w:rPr>
              <w:t>ё</w:t>
            </w: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лыми металлами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eastAsia="zh-CN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Сортировка, централизованный сбор и утилизация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Энергия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Загрязнение атмосферы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Рационально использование, мероприятия по энергосбережению, использование ПЭВМ класса А+++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/>
              </w:rPr>
              <w:t>ЭМП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 w:eastAsia="zh-CN"/>
              </w:rPr>
            </w:pPr>
            <w:r>
              <w:rPr>
                <w:bCs/>
                <w:color w:val="000000"/>
                <w:sz w:val="24"/>
                <w:szCs w:val="24"/>
                <w:lang w:eastAsia="zh-CN"/>
              </w:rPr>
              <w:t>В</w:t>
            </w:r>
            <w:r w:rsidRPr="00DC5F3A">
              <w:rPr>
                <w:bCs/>
                <w:color w:val="000000"/>
                <w:sz w:val="24"/>
                <w:szCs w:val="24"/>
                <w:lang w:val="en-US" w:eastAsia="zh-CN"/>
              </w:rPr>
              <w:t>оздействие ЭМП на работающих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eastAsia="zh-CN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Соблюдение режима труда, современное оборудование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/>
              </w:rPr>
              <w:t>Информация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bCs/>
                <w:color w:val="000000"/>
                <w:sz w:val="24"/>
                <w:szCs w:val="24"/>
                <w:lang w:eastAsia="zh-CN"/>
              </w:rPr>
            </w:pPr>
            <w:r>
              <w:rPr>
                <w:bCs/>
                <w:color w:val="000000"/>
                <w:sz w:val="24"/>
                <w:szCs w:val="24"/>
                <w:lang w:eastAsia="zh-CN"/>
              </w:rPr>
              <w:t>П</w:t>
            </w:r>
            <w:r w:rsidRPr="00DC5F3A">
              <w:rPr>
                <w:bCs/>
                <w:color w:val="000000"/>
                <w:sz w:val="24"/>
                <w:szCs w:val="24"/>
                <w:lang w:val="en-US" w:eastAsia="zh-CN"/>
              </w:rPr>
              <w:t>еренапряжение анализаторов</w:t>
            </w:r>
            <w:r w:rsidRPr="00DC5F3A">
              <w:rPr>
                <w:bCs/>
                <w:color w:val="000000"/>
                <w:sz w:val="24"/>
                <w:szCs w:val="24"/>
                <w:lang w:eastAsia="zh-CN"/>
              </w:rPr>
              <w:t>, перерасход энерии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eastAsia="zh-CN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Более эффективные системы поиска информации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Мусор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Тв</w:t>
            </w:r>
            <w:r w:rsidRPr="00DC5F3A">
              <w:rPr>
                <w:color w:val="000000"/>
                <w:sz w:val="24"/>
                <w:szCs w:val="24"/>
                <w:lang w:eastAsia="zh-CN"/>
              </w:rPr>
              <w:t>ё</w:t>
            </w:r>
            <w:r w:rsidRPr="00DC5F3A">
              <w:rPr>
                <w:color w:val="000000"/>
                <w:sz w:val="24"/>
                <w:szCs w:val="24"/>
                <w:lang w:val="en-US" w:eastAsia="zh-CN"/>
              </w:rPr>
              <w:t>рдые отходы производства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Раздельный сбор. Переработка вторичного сырья</w:t>
            </w:r>
          </w:p>
        </w:tc>
      </w:tr>
      <w:tr w:rsidR="00DC5F3A" w:rsidTr="00267B93">
        <w:tc>
          <w:tcPr>
            <w:tcW w:w="2405" w:type="dxa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color w:val="000000"/>
                <w:sz w:val="24"/>
                <w:szCs w:val="24"/>
                <w:lang w:val="en-US" w:eastAsia="zh-CN"/>
              </w:rPr>
              <w:t>Сточная вода (бытовая)</w:t>
            </w:r>
          </w:p>
        </w:tc>
        <w:tc>
          <w:tcPr>
            <w:tcW w:w="3119" w:type="dxa"/>
            <w:vAlign w:val="center"/>
          </w:tcPr>
          <w:p w:rsidR="00DC5F3A" w:rsidRPr="00DC5F3A" w:rsidRDefault="00DC5F3A" w:rsidP="00DC5F3A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DC5F3A">
              <w:rPr>
                <w:bCs/>
                <w:color w:val="000000"/>
                <w:sz w:val="24"/>
                <w:szCs w:val="24"/>
                <w:lang w:val="en-US" w:eastAsia="zh-CN"/>
              </w:rPr>
              <w:t>Загрязнение гидросферы</w:t>
            </w:r>
          </w:p>
        </w:tc>
        <w:tc>
          <w:tcPr>
            <w:tcW w:w="3821" w:type="dxa"/>
            <w:vAlign w:val="center"/>
          </w:tcPr>
          <w:p w:rsidR="00DC5F3A" w:rsidRPr="00DC5F3A" w:rsidRDefault="00DC5F3A" w:rsidP="00DC5F3A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DC5F3A">
              <w:rPr>
                <w:color w:val="000000"/>
                <w:sz w:val="24"/>
                <w:szCs w:val="24"/>
                <w:lang w:eastAsia="zh-CN"/>
              </w:rPr>
              <w:t>Установка счётчика, фильтра, использование рециркуляции бытовой воды</w:t>
            </w:r>
          </w:p>
        </w:tc>
      </w:tr>
    </w:tbl>
    <w:p w:rsidR="00B37286" w:rsidRDefault="00B37286" w:rsidP="00B37286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11282" w:rsidRDefault="00211282" w:rsidP="002112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274F3">
        <w:rPr>
          <w:rFonts w:ascii="Times New Roman" w:eastAsia="Times New Roman" w:hAnsi="Times New Roman" w:cs="Times New Roman"/>
          <w:sz w:val="28"/>
          <w:szCs w:val="28"/>
        </w:rPr>
        <w:t xml:space="preserve">Схема материальных потоков при работе с </w:t>
      </w:r>
      <w:r>
        <w:rPr>
          <w:rFonts w:ascii="Times New Roman" w:eastAsia="Times New Roman" w:hAnsi="Times New Roman" w:cs="Times New Roman"/>
          <w:sz w:val="28"/>
          <w:szCs w:val="28"/>
        </w:rPr>
        <w:t>программным продуктом</w:t>
      </w:r>
      <w:r w:rsidR="00B62504">
        <w:rPr>
          <w:rFonts w:ascii="Times New Roman" w:eastAsia="Times New Roman" w:hAnsi="Times New Roman" w:cs="Times New Roman"/>
          <w:sz w:val="28"/>
          <w:szCs w:val="28"/>
        </w:rPr>
        <w:t xml:space="preserve"> представлена на рисунке 7</w:t>
      </w:r>
      <w:r w:rsidRPr="000274F3">
        <w:rPr>
          <w:rFonts w:ascii="Times New Roman" w:eastAsia="Times New Roman" w:hAnsi="Times New Roman" w:cs="Times New Roman"/>
          <w:sz w:val="28"/>
          <w:szCs w:val="28"/>
        </w:rPr>
        <w:t>.1.</w:t>
      </w:r>
    </w:p>
    <w:p w:rsidR="00211282" w:rsidRDefault="00211282" w:rsidP="002112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11282" w:rsidRDefault="00211282" w:rsidP="00B372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62E4">
        <w:rPr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00224" behindDoc="0" locked="0" layoutInCell="0" allowOverlap="1" wp14:anchorId="42812646" wp14:editId="6FA617DB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587490" cy="10187940"/>
                <wp:effectExtent l="0" t="0" r="22860" b="2286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587490" cy="10187940"/>
                          <a:chOff x="0" y="0"/>
                          <a:chExt cx="20000" cy="20000"/>
                        </a:xfrm>
                      </wpg:grpSpPr>
                      <wps:wsp>
                        <wps:cNvPr id="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1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Pr="007421F8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ru-RU"/>
                                </w:rPr>
                              </w:pPr>
                            </w:p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  <w:p w:rsidR="00267B93" w:rsidRPr="00912546" w:rsidRDefault="00267B93" w:rsidP="00211282">
                              <w:pPr>
                                <w:pStyle w:val="a3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2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7B93" w:rsidRDefault="00267B93" w:rsidP="00211282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</w:t>
                              </w:r>
                              <w:r>
                                <w:rPr>
                                  <w:lang w:val="en-US"/>
                                </w:rPr>
                                <w:t>19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РПЗ</w:t>
                              </w:r>
                            </w:p>
                            <w:p w:rsidR="00267B93" w:rsidRDefault="00267B93" w:rsidP="00211282">
                              <w:pPr>
                                <w:pStyle w:val="a3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812646" id="_x0000_s1427" style="position:absolute;left:0;text-align:left;margin-left:0;margin-top:0;width:518.7pt;height:802.2pt;z-index:251700224;mso-position-horizontal:center;mso-position-horizontal-relative:margin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" o:allowincell="f">
                <v:rect id="Rectangle 153" o:spid="_x0000_s1428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" filled="f" strokeweight="2pt"/>
                <v:line id="Line 154" o:spid="_x0000_s1429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ntm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ALSntmvwAAANsAAAAPAAAAAAAA&#10;AAAAAAAAAAcCAABkcnMvZG93bnJldi54bWxQSwUGAAAAAAMAAwC3AAAA8wIAAAAA&#10;" strokeweight="2pt"/>
                <v:line id="Line 155" o:spid="_x0000_s1430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+M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CEo+MSvwAAANsAAAAPAAAAAAAA&#10;AAAAAAAAAAcCAABkcnMvZG93bnJldi54bWxQSwUGAAAAAAMAAwC3AAAA8wIAAAAA&#10;" strokeweight="2pt"/>
                <v:line id="Line 156" o:spid="_x0000_s1431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0a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" strokeweight="2pt"/>
                <v:line id="Line 157" o:spid="_x0000_s1432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dj+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" strokeweight="2pt"/>
                <v:line id="Line 158" o:spid="_x0000_s1433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X1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" strokeweight="2pt"/>
                <v:line id="Line 159" o:spid="_x0000_s1434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uk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" strokeweight="2pt"/>
                <v:line id="Line 160" o:spid="_x0000_s1435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yM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" strokeweight="2pt"/>
                <v:line id="Line 161" o:spid="_x0000_s1436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7oo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a1PX9IPkLMHAAAA//8DAFBLAQItABQABgAIAAAAIQDb4fbL7gAAAIUBAAATAAAAAAAAAAAAAAAA&#10;AAAAAABbQ29udGVudF9UeXBlc10ueG1sUEsBAi0AFAAGAAgAAAAhAFr0LFu/AAAAFQEAAAsAAAAA&#10;AAAAAAAAAAAAHwEAAF9yZWxzLy5yZWxzUEsBAi0AFAAGAAgAAAAhAIbruijBAAAA2wAAAA8AAAAA&#10;AAAAAAAAAAAABwIAAGRycy9kb3ducmV2LnhtbFBLBQYAAAAAAwADALcAAAD1AgAAAAA=&#10;" strokeweight="1pt"/>
                <v:line id="Line 162" o:spid="_x0000_s1437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dZX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" strokeweight="2pt"/>
                <v:line id="Line 163" o:spid="_x0000_s1438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" strokeweight="1pt"/>
                <v:rect id="Rectangle 164" o:spid="_x0000_s1439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440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441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442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443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444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445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Pr="007421F8" w:rsidRDefault="00267B93" w:rsidP="00211282">
                        <w:pPr>
                          <w:pStyle w:val="a3"/>
                          <w:jc w:val="center"/>
                          <w:rPr>
                            <w:sz w:val="24"/>
                            <w:lang w:val="ru-RU"/>
                          </w:rPr>
                        </w:pPr>
                      </w:p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  <w:p w:rsidR="00267B93" w:rsidRPr="00912546" w:rsidRDefault="00267B93" w:rsidP="00211282">
                        <w:pPr>
                          <w:pStyle w:val="a3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446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" filled="f" stroked="f" strokeweight=".25pt">
                  <v:textbox inset="1pt,1pt,1pt,1pt">
                    <w:txbxContent>
                      <w:p w:rsidR="00267B93" w:rsidRDefault="00267B93" w:rsidP="00211282">
                        <w:pPr>
                          <w:pStyle w:val="a3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</w:t>
                        </w:r>
                        <w:r>
                          <w:rPr>
                            <w:lang w:val="en-US"/>
                          </w:rPr>
                          <w:t>19</w:t>
                        </w:r>
                        <w:r>
                          <w:rPr>
                            <w:lang w:val="ru-RU"/>
                          </w:rPr>
                          <w:t xml:space="preserve"> 1-40 05 01-01 РПЗ</w:t>
                        </w:r>
                      </w:p>
                      <w:p w:rsidR="00267B93" w:rsidRDefault="00267B93" w:rsidP="00211282">
                        <w:pPr>
                          <w:pStyle w:val="a3"/>
                          <w:jc w:val="center"/>
                        </w:pP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5B1D123A" wp14:editId="055111D7">
            <wp:extent cx="4502855" cy="2486025"/>
            <wp:effectExtent l="0" t="0" r="0" b="0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27947" cy="249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1282" w:rsidRDefault="00211282" w:rsidP="0021128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B07BC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B62504" w:rsidRPr="00586430">
        <w:rPr>
          <w:rFonts w:ascii="Times New Roman" w:eastAsia="Times New Roman" w:hAnsi="Times New Roman" w:cs="Times New Roman"/>
          <w:sz w:val="28"/>
          <w:szCs w:val="28"/>
        </w:rPr>
        <w:t>7</w:t>
      </w:r>
      <w:r>
        <w:rPr>
          <w:rFonts w:ascii="Times New Roman" w:eastAsia="Times New Roman" w:hAnsi="Times New Roman" w:cs="Times New Roman"/>
          <w:sz w:val="28"/>
          <w:szCs w:val="28"/>
        </w:rPr>
        <w:t>.1 – Схема материальных потоков</w:t>
      </w:r>
    </w:p>
    <w:p w:rsidR="00E5771B" w:rsidRDefault="00E5771B" w:rsidP="0021128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E5771B" w:rsidRDefault="00E5771B" w:rsidP="00E5771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771B">
        <w:rPr>
          <w:rFonts w:ascii="Times New Roman" w:eastAsia="Times New Roman" w:hAnsi="Times New Roman" w:cs="Times New Roman"/>
          <w:sz w:val="28"/>
          <w:szCs w:val="28"/>
        </w:rPr>
        <w:t>Персональные компьютеры имеют свой срок годности, после которого их необходимо утилизировать.</w:t>
      </w:r>
    </w:p>
    <w:p w:rsidR="00E5771B" w:rsidRDefault="00E5771B" w:rsidP="00E5771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771B">
        <w:rPr>
          <w:rFonts w:ascii="Times New Roman" w:eastAsia="Times New Roman" w:hAnsi="Times New Roman" w:cs="Times New Roman"/>
          <w:sz w:val="28"/>
          <w:szCs w:val="28"/>
        </w:rPr>
        <w:t>Устаревшие компьютеры и старая электроника источником токсинов и канцерогенов. Многие материалы, используемые в компьютерном оборудовании, можно восстановить путем переработки для использования в будущем производстве. Повторное использование </w:t>
      </w:r>
      <w:hyperlink r:id="rId12" w:tooltip="Банка" w:history="1">
        <w:r w:rsidRPr="00E5771B">
          <w:rPr>
            <w:rFonts w:ascii="Times New Roman" w:eastAsia="Times New Roman" w:hAnsi="Times New Roman" w:cs="Times New Roman"/>
            <w:sz w:val="28"/>
            <w:szCs w:val="28"/>
          </w:rPr>
          <w:t>олова</w:t>
        </w:r>
      </w:hyperlink>
      <w:r w:rsidRPr="00E5771B">
        <w:rPr>
          <w:rFonts w:ascii="Times New Roman" w:eastAsia="Times New Roman" w:hAnsi="Times New Roman" w:cs="Times New Roman"/>
          <w:sz w:val="28"/>
          <w:szCs w:val="28"/>
        </w:rPr>
        <w:t> , </w:t>
      </w:r>
      <w:hyperlink r:id="rId13" w:tooltip="Кремний" w:history="1">
        <w:r w:rsidRPr="00E5771B">
          <w:rPr>
            <w:rFonts w:ascii="Times New Roman" w:eastAsia="Times New Roman" w:hAnsi="Times New Roman" w:cs="Times New Roman"/>
            <w:sz w:val="28"/>
            <w:szCs w:val="28"/>
          </w:rPr>
          <w:t>кремния</w:t>
        </w:r>
      </w:hyperlink>
      <w:r w:rsidRPr="00E5771B">
        <w:rPr>
          <w:rFonts w:ascii="Times New Roman" w:eastAsia="Times New Roman" w:hAnsi="Times New Roman" w:cs="Times New Roman"/>
          <w:sz w:val="28"/>
          <w:szCs w:val="28"/>
        </w:rPr>
        <w:t> , </w:t>
      </w:r>
      <w:hyperlink r:id="rId14" w:tooltip="Железо" w:history="1">
        <w:r w:rsidRPr="00E5771B">
          <w:rPr>
            <w:rFonts w:ascii="Times New Roman" w:eastAsia="Times New Roman" w:hAnsi="Times New Roman" w:cs="Times New Roman"/>
            <w:sz w:val="28"/>
            <w:szCs w:val="28"/>
          </w:rPr>
          <w:t>железа</w:t>
        </w:r>
      </w:hyperlink>
      <w:r w:rsidRPr="00E5771B">
        <w:rPr>
          <w:rFonts w:ascii="Times New Roman" w:eastAsia="Times New Roman" w:hAnsi="Times New Roman" w:cs="Times New Roman"/>
          <w:sz w:val="28"/>
          <w:szCs w:val="28"/>
        </w:rPr>
        <w:t> , </w:t>
      </w:r>
      <w:hyperlink r:id="rId15" w:tooltip="Алюминий" w:history="1">
        <w:r w:rsidRPr="00E5771B">
          <w:rPr>
            <w:rFonts w:ascii="Times New Roman" w:eastAsia="Times New Roman" w:hAnsi="Times New Roman" w:cs="Times New Roman"/>
            <w:sz w:val="28"/>
            <w:szCs w:val="28"/>
          </w:rPr>
          <w:t>алюминия</w:t>
        </w:r>
      </w:hyperlink>
      <w:r w:rsidRPr="00E5771B">
        <w:rPr>
          <w:rFonts w:ascii="Times New Roman" w:eastAsia="Times New Roman" w:hAnsi="Times New Roman" w:cs="Times New Roman"/>
          <w:sz w:val="28"/>
          <w:szCs w:val="28"/>
        </w:rPr>
        <w:t> и различных </w:t>
      </w:r>
      <w:hyperlink r:id="rId16" w:tooltip="Пластмассы" w:history="1">
        <w:r w:rsidRPr="00E5771B">
          <w:rPr>
            <w:rFonts w:ascii="Times New Roman" w:eastAsia="Times New Roman" w:hAnsi="Times New Roman" w:cs="Times New Roman"/>
            <w:sz w:val="28"/>
            <w:szCs w:val="28"/>
          </w:rPr>
          <w:t>пластиков</w:t>
        </w:r>
      </w:hyperlink>
      <w:r w:rsidRPr="00E5771B">
        <w:rPr>
          <w:rFonts w:ascii="Times New Roman" w:eastAsia="Times New Roman" w:hAnsi="Times New Roman" w:cs="Times New Roman"/>
          <w:sz w:val="28"/>
          <w:szCs w:val="28"/>
        </w:rPr>
        <w:t> , которые в больших количествах присутствуют в компьютерах или другой электронике, может снизить затраты на создание новых си</w:t>
      </w:r>
      <w:r>
        <w:rPr>
          <w:rFonts w:ascii="Times New Roman" w:eastAsia="Times New Roman" w:hAnsi="Times New Roman" w:cs="Times New Roman"/>
          <w:sz w:val="28"/>
          <w:szCs w:val="28"/>
        </w:rPr>
        <w:t>стем.</w:t>
      </w:r>
      <w:r w:rsidRPr="00E5771B">
        <w:rPr>
          <w:rFonts w:ascii="Times New Roman" w:eastAsia="Times New Roman" w:hAnsi="Times New Roman" w:cs="Times New Roman"/>
          <w:sz w:val="28"/>
          <w:szCs w:val="28"/>
        </w:rPr>
        <w:t>[</w:t>
      </w:r>
      <w:r w:rsidRPr="00E5771B">
        <w:rPr>
          <w:rFonts w:ascii="Times New Roman" w:eastAsia="Times New Roman" w:hAnsi="Times New Roman" w:cs="Times New Roman"/>
          <w:color w:val="FFFFFF" w:themeColor="background1"/>
          <w:sz w:val="28"/>
          <w:szCs w:val="28"/>
        </w:rPr>
        <w:t>13</w:t>
      </w:r>
      <w:r w:rsidRPr="00E5771B">
        <w:rPr>
          <w:rFonts w:ascii="Times New Roman" w:eastAsia="Times New Roman" w:hAnsi="Times New Roman" w:cs="Times New Roman"/>
          <w:sz w:val="28"/>
          <w:szCs w:val="28"/>
        </w:rPr>
        <w:t>]</w:t>
      </w:r>
    </w:p>
    <w:p w:rsidR="00E5771B" w:rsidRDefault="00E5771B" w:rsidP="00E5771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5771B">
        <w:rPr>
          <w:rFonts w:ascii="Times New Roman" w:eastAsia="Times New Roman" w:hAnsi="Times New Roman" w:cs="Times New Roman"/>
          <w:sz w:val="28"/>
          <w:szCs w:val="28"/>
        </w:rPr>
        <w:t xml:space="preserve">Есть несколько способов </w:t>
      </w:r>
      <w:r>
        <w:rPr>
          <w:rFonts w:ascii="Times New Roman" w:eastAsia="Times New Roman" w:hAnsi="Times New Roman" w:cs="Times New Roman"/>
          <w:sz w:val="28"/>
          <w:szCs w:val="28"/>
        </w:rPr>
        <w:t>переработки</w:t>
      </w:r>
      <w:r w:rsidRPr="00E5771B">
        <w:rPr>
          <w:rFonts w:ascii="Times New Roman" w:eastAsia="Times New Roman" w:hAnsi="Times New Roman" w:cs="Times New Roman"/>
          <w:sz w:val="28"/>
          <w:szCs w:val="28"/>
        </w:rPr>
        <w:t xml:space="preserve"> компьютеров:</w:t>
      </w:r>
    </w:p>
    <w:p w:rsidR="00E5771B" w:rsidRPr="00CF4521" w:rsidRDefault="00E5771B" w:rsidP="00CF4521">
      <w:pPr>
        <w:pStyle w:val="a4"/>
        <w:numPr>
          <w:ilvl w:val="0"/>
          <w:numId w:val="7"/>
        </w:numPr>
        <w:spacing w:line="360" w:lineRule="auto"/>
        <w:jc w:val="both"/>
        <w:rPr>
          <w:szCs w:val="28"/>
        </w:rPr>
      </w:pPr>
      <w:r w:rsidRPr="00CF4521">
        <w:rPr>
          <w:szCs w:val="28"/>
        </w:rPr>
        <w:t>Утилизация</w:t>
      </w:r>
    </w:p>
    <w:p w:rsidR="00E5771B" w:rsidRPr="00CF4521" w:rsidRDefault="00E5771B" w:rsidP="00CF4521">
      <w:pPr>
        <w:pStyle w:val="a4"/>
        <w:numPr>
          <w:ilvl w:val="0"/>
          <w:numId w:val="7"/>
        </w:numPr>
        <w:spacing w:line="360" w:lineRule="auto"/>
        <w:jc w:val="both"/>
        <w:rPr>
          <w:szCs w:val="28"/>
        </w:rPr>
      </w:pPr>
      <w:r w:rsidRPr="00CF4521">
        <w:rPr>
          <w:szCs w:val="28"/>
        </w:rPr>
        <w:t>Продажа</w:t>
      </w:r>
    </w:p>
    <w:p w:rsidR="00E5771B" w:rsidRPr="00CF4521" w:rsidRDefault="00CF4521" w:rsidP="00CF4521">
      <w:pPr>
        <w:pStyle w:val="a4"/>
        <w:numPr>
          <w:ilvl w:val="0"/>
          <w:numId w:val="7"/>
        </w:numPr>
        <w:spacing w:line="360" w:lineRule="auto"/>
        <w:jc w:val="both"/>
        <w:rPr>
          <w:szCs w:val="28"/>
        </w:rPr>
      </w:pPr>
      <w:r w:rsidRPr="00CF4521">
        <w:rPr>
          <w:szCs w:val="28"/>
        </w:rPr>
        <w:t>Переработка</w:t>
      </w:r>
    </w:p>
    <w:p w:rsidR="00BA6984" w:rsidRDefault="00B37286" w:rsidP="002112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ходе выполнения данного раздела был определён экологический аспект деятельности и виды воздействия экологических аспектов на окружающую среду.</w:t>
      </w:r>
    </w:p>
    <w:p w:rsidR="00E5771B" w:rsidRPr="00211282" w:rsidRDefault="00E5771B" w:rsidP="0021128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sectPr w:rsidR="00E5771B" w:rsidRPr="002112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564F" w:rsidRDefault="0038564F" w:rsidP="003B56E9">
      <w:pPr>
        <w:spacing w:after="0" w:line="240" w:lineRule="auto"/>
      </w:pPr>
      <w:r>
        <w:separator/>
      </w:r>
    </w:p>
  </w:endnote>
  <w:endnote w:type="continuationSeparator" w:id="0">
    <w:p w:rsidR="0038564F" w:rsidRDefault="0038564F" w:rsidP="003B56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564F" w:rsidRDefault="0038564F" w:rsidP="003B56E9">
      <w:pPr>
        <w:spacing w:after="0" w:line="240" w:lineRule="auto"/>
      </w:pPr>
      <w:r>
        <w:separator/>
      </w:r>
    </w:p>
  </w:footnote>
  <w:footnote w:type="continuationSeparator" w:id="0">
    <w:p w:rsidR="0038564F" w:rsidRDefault="0038564F" w:rsidP="003B56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74616"/>
    <w:multiLevelType w:val="hybridMultilevel"/>
    <w:tmpl w:val="1D26BF32"/>
    <w:lvl w:ilvl="0" w:tplc="D16E147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DA92D8C"/>
    <w:multiLevelType w:val="hybridMultilevel"/>
    <w:tmpl w:val="FDA0AA6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1A97F41"/>
    <w:multiLevelType w:val="hybridMultilevel"/>
    <w:tmpl w:val="6F8A84D2"/>
    <w:lvl w:ilvl="0" w:tplc="D16E147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B90D93"/>
    <w:multiLevelType w:val="hybridMultilevel"/>
    <w:tmpl w:val="F8CC62C6"/>
    <w:lvl w:ilvl="0" w:tplc="D820D9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99446D5"/>
    <w:multiLevelType w:val="hybridMultilevel"/>
    <w:tmpl w:val="2FFAEF04"/>
    <w:lvl w:ilvl="0" w:tplc="EFCCE6A6">
      <w:numFmt w:val="bullet"/>
      <w:lvlText w:val="-"/>
      <w:lvlJc w:val="left"/>
      <w:pPr>
        <w:ind w:left="1429" w:hanging="360"/>
      </w:pPr>
      <w:rPr>
        <w:rFonts w:ascii="Times New Roman" w:eastAsiaTheme="minorEastAsia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BB7555A"/>
    <w:multiLevelType w:val="hybridMultilevel"/>
    <w:tmpl w:val="346EC256"/>
    <w:lvl w:ilvl="0" w:tplc="D16E147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76976E7"/>
    <w:multiLevelType w:val="hybridMultilevel"/>
    <w:tmpl w:val="32F412F0"/>
    <w:lvl w:ilvl="0" w:tplc="EFCCE6A6">
      <w:numFmt w:val="bullet"/>
      <w:lvlText w:val="-"/>
      <w:lvlJc w:val="left"/>
      <w:pPr>
        <w:ind w:left="1069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70BB14C3"/>
    <w:multiLevelType w:val="multilevel"/>
    <w:tmpl w:val="527E35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7A6952C4"/>
    <w:multiLevelType w:val="multilevel"/>
    <w:tmpl w:val="FC98F9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0"/>
  </w:num>
  <w:num w:numId="5">
    <w:abstractNumId w:val="5"/>
  </w:num>
  <w:num w:numId="6">
    <w:abstractNumId w:val="1"/>
  </w:num>
  <w:num w:numId="7">
    <w:abstractNumId w:val="3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C6A"/>
    <w:rsid w:val="000341C5"/>
    <w:rsid w:val="00044BD6"/>
    <w:rsid w:val="00160908"/>
    <w:rsid w:val="001666B0"/>
    <w:rsid w:val="001B6BA1"/>
    <w:rsid w:val="00211282"/>
    <w:rsid w:val="00267B93"/>
    <w:rsid w:val="00274A37"/>
    <w:rsid w:val="002D4C60"/>
    <w:rsid w:val="00301590"/>
    <w:rsid w:val="003672B6"/>
    <w:rsid w:val="0038564F"/>
    <w:rsid w:val="003B529F"/>
    <w:rsid w:val="003B56E9"/>
    <w:rsid w:val="003D298E"/>
    <w:rsid w:val="0042037E"/>
    <w:rsid w:val="00427AE0"/>
    <w:rsid w:val="00446FB1"/>
    <w:rsid w:val="00452FA0"/>
    <w:rsid w:val="004A0164"/>
    <w:rsid w:val="004C0E1B"/>
    <w:rsid w:val="004C4445"/>
    <w:rsid w:val="005200DE"/>
    <w:rsid w:val="00586430"/>
    <w:rsid w:val="005B507C"/>
    <w:rsid w:val="00606C6A"/>
    <w:rsid w:val="00624654"/>
    <w:rsid w:val="006346E0"/>
    <w:rsid w:val="0066460C"/>
    <w:rsid w:val="006737D8"/>
    <w:rsid w:val="00677AE3"/>
    <w:rsid w:val="006825C7"/>
    <w:rsid w:val="006C0268"/>
    <w:rsid w:val="0070183A"/>
    <w:rsid w:val="007137C5"/>
    <w:rsid w:val="00737061"/>
    <w:rsid w:val="0079076E"/>
    <w:rsid w:val="007F313A"/>
    <w:rsid w:val="00823A3C"/>
    <w:rsid w:val="00912AA0"/>
    <w:rsid w:val="00962479"/>
    <w:rsid w:val="009966AC"/>
    <w:rsid w:val="009E41F6"/>
    <w:rsid w:val="009F798C"/>
    <w:rsid w:val="00A37C57"/>
    <w:rsid w:val="00A64752"/>
    <w:rsid w:val="00AE6420"/>
    <w:rsid w:val="00B37286"/>
    <w:rsid w:val="00B62504"/>
    <w:rsid w:val="00BA6984"/>
    <w:rsid w:val="00CC648F"/>
    <w:rsid w:val="00CE54B4"/>
    <w:rsid w:val="00CF4521"/>
    <w:rsid w:val="00D3120C"/>
    <w:rsid w:val="00D77DF3"/>
    <w:rsid w:val="00DC5F3A"/>
    <w:rsid w:val="00DF6323"/>
    <w:rsid w:val="00E5771B"/>
    <w:rsid w:val="00E74EFB"/>
    <w:rsid w:val="00EA27A9"/>
    <w:rsid w:val="00EC3C59"/>
    <w:rsid w:val="00EF0151"/>
    <w:rsid w:val="00F31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B675739"/>
  <w15:chartTrackingRefBased/>
  <w15:docId w15:val="{8C8CA83E-0150-4AA3-A220-B4E96704C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1C5"/>
  </w:style>
  <w:style w:type="paragraph" w:styleId="1">
    <w:name w:val="heading 1"/>
    <w:basedOn w:val="a"/>
    <w:next w:val="a"/>
    <w:link w:val="10"/>
    <w:qFormat/>
    <w:rsid w:val="0066460C"/>
    <w:pPr>
      <w:keepNext/>
      <w:spacing w:before="120" w:after="12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F31D0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4">
    <w:name w:val="List Paragraph"/>
    <w:basedOn w:val="a"/>
    <w:uiPriority w:val="34"/>
    <w:qFormat/>
    <w:rsid w:val="00F31D0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uiPriority w:val="39"/>
    <w:rsid w:val="00446F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79076E"/>
    <w:rPr>
      <w:color w:val="808080"/>
    </w:rPr>
  </w:style>
  <w:style w:type="character" w:customStyle="1" w:styleId="11">
    <w:name w:val="Основной текст1"/>
    <w:basedOn w:val="a0"/>
    <w:rsid w:val="009E41F6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a7">
    <w:name w:val="Основной текст_"/>
    <w:basedOn w:val="a0"/>
    <w:link w:val="4"/>
    <w:rsid w:val="009E41F6"/>
    <w:rPr>
      <w:rFonts w:eastAsia="Times New Roman"/>
      <w:sz w:val="26"/>
      <w:szCs w:val="26"/>
      <w:shd w:val="clear" w:color="auto" w:fill="FFFFFF"/>
    </w:rPr>
  </w:style>
  <w:style w:type="paragraph" w:customStyle="1" w:styleId="4">
    <w:name w:val="Основной текст4"/>
    <w:basedOn w:val="a"/>
    <w:link w:val="a7"/>
    <w:rsid w:val="009E41F6"/>
    <w:pPr>
      <w:widowControl w:val="0"/>
      <w:shd w:val="clear" w:color="auto" w:fill="FFFFFF"/>
      <w:spacing w:after="0" w:line="322" w:lineRule="exact"/>
      <w:ind w:hanging="3020"/>
      <w:jc w:val="both"/>
    </w:pPr>
    <w:rPr>
      <w:rFonts w:eastAsia="Times New Roman"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6737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737D8"/>
  </w:style>
  <w:style w:type="paragraph" w:styleId="aa">
    <w:name w:val="footer"/>
    <w:basedOn w:val="a"/>
    <w:link w:val="ab"/>
    <w:uiPriority w:val="99"/>
    <w:unhideWhenUsed/>
    <w:rsid w:val="006737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737D8"/>
  </w:style>
  <w:style w:type="character" w:styleId="ac">
    <w:name w:val="Hyperlink"/>
    <w:basedOn w:val="a0"/>
    <w:uiPriority w:val="99"/>
    <w:unhideWhenUsed/>
    <w:rsid w:val="000341C5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rsid w:val="0066460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customStyle="1" w:styleId="12">
    <w:name w:val="Сетка таблицы светлая1"/>
    <w:basedOn w:val="a1"/>
    <w:uiPriority w:val="40"/>
    <w:rsid w:val="006646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2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0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8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0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3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9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1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9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0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03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05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7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9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0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1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2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en.wikipedia.org/wiki/Silicon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en.wikipedia.org/wiki/Tin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n.wikipedia.org/wiki/Plastic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hyperlink" Target="https://en.wikipedia.org/wiki/Aluminium" TargetMode="External"/><Relationship Id="rId10" Type="http://schemas.openxmlformats.org/officeDocument/2006/relationships/hyperlink" Target="file:///F:\&#1074;&#1075;&#1090;&#1091;\&#1055;&#1088;&#1077;&#1076;&#1076;&#1080;&#1087;&#1083;&#1086;&#1084;&#1085;&#1072;&#1103;%20&#1087;&#1088;&#1072;&#1082;&#1090;&#1080;&#1082;&#1072;\&#1044;&#1080;&#1087;&#1083;&#1086;&#1084;%20&#1054;&#1090;&#1095;&#1077;&#1090;\7,8.%20&#1054;&#1093;&#1088;&#1072;&#1085;&#1072;%20&#1090;&#1088;&#1091;&#1076;&#1072;,%20&#1055;&#1088;&#1086;&#1101;&#1082;&#1086;&#1083;&#1086;&#1075;&#1080;&#1103;.docx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en.wikipedia.org/wiki/Iron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286CDC-D0E0-41A1-AA72-4CDB99A84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5</TotalTime>
  <Pages>18</Pages>
  <Words>3563</Words>
  <Characters>20310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im</dc:creator>
  <cp:keywords/>
  <dc:description/>
  <cp:lastModifiedBy>Maksim</cp:lastModifiedBy>
  <cp:revision>20</cp:revision>
  <dcterms:created xsi:type="dcterms:W3CDTF">2024-05-10T12:31:00Z</dcterms:created>
  <dcterms:modified xsi:type="dcterms:W3CDTF">2024-06-03T18:28:00Z</dcterms:modified>
</cp:coreProperties>
</file>